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83" r:id="rId3"/>
    <p:sldId id="287" r:id="rId4"/>
    <p:sldId id="285" r:id="rId5"/>
    <p:sldId id="309" r:id="rId6"/>
    <p:sldId id="286" r:id="rId7"/>
    <p:sldId id="288" r:id="rId8"/>
    <p:sldId id="289" r:id="rId9"/>
    <p:sldId id="305" r:id="rId10"/>
    <p:sldId id="306" r:id="rId11"/>
    <p:sldId id="310" r:id="rId12"/>
    <p:sldId id="326" r:id="rId13"/>
    <p:sldId id="327" r:id="rId14"/>
    <p:sldId id="329" r:id="rId15"/>
    <p:sldId id="290" r:id="rId16"/>
    <p:sldId id="332" r:id="rId17"/>
    <p:sldId id="291" r:id="rId18"/>
    <p:sldId id="292" r:id="rId19"/>
    <p:sldId id="293" r:id="rId20"/>
    <p:sldId id="311" r:id="rId21"/>
    <p:sldId id="315" r:id="rId22"/>
    <p:sldId id="316" r:id="rId23"/>
    <p:sldId id="320" r:id="rId24"/>
    <p:sldId id="317" r:id="rId25"/>
    <p:sldId id="318" r:id="rId26"/>
    <p:sldId id="300" r:id="rId27"/>
    <p:sldId id="319" r:id="rId28"/>
    <p:sldId id="303" r:id="rId29"/>
    <p:sldId id="321" r:id="rId30"/>
    <p:sldId id="333" r:id="rId31"/>
    <p:sldId id="322" r:id="rId32"/>
    <p:sldId id="323" r:id="rId33"/>
    <p:sldId id="324" r:id="rId34"/>
    <p:sldId id="328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33CC33"/>
    <a:srgbClr val="00FF99"/>
    <a:srgbClr val="00CC66"/>
    <a:srgbClr val="F0ECF4"/>
    <a:srgbClr val="FBFA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7063" autoAdjust="0"/>
  </p:normalViewPr>
  <p:slideViewPr>
    <p:cSldViewPr>
      <p:cViewPr>
        <p:scale>
          <a:sx n="90" d="100"/>
          <a:sy n="90" d="100"/>
        </p:scale>
        <p:origin x="-586" y="93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7A741C-62EE-4814-95BA-A0F92DC03E16}" type="datetimeFigureOut">
              <a:rPr lang="en-US" smtClean="0"/>
              <a:t>11/1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C99299-09B4-4853-BAF5-2CB7AD8736B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529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99299-09B4-4853-BAF5-2CB7AD8736B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8080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C99299-09B4-4853-BAF5-2CB7AD8736B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07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DA0635-F32C-4146-95EF-2374555898CE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56C9A-CD06-4F55-8F29-60FBFE95DCAB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F3111C-4BC2-4903-AD23-2879EB595ABB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48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2EEEB0D-1E22-4337-845C-DC083EE6FFAF}" type="datetime1">
              <a:rPr lang="en-US" altLang="sr-Latn-RS" smtClean="0"/>
              <a:t>11/19/2020</a:t>
            </a:fld>
            <a:endParaRPr lang="en-US" alt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151963-E831-48AE-ABAF-72FAD088DE99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1122339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sr-Latn-R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BB3A1F2-4CE8-4208-8DA9-8C80DB44B0E1}" type="datetime1">
              <a:rPr lang="en-US" altLang="sr-Latn-RS" smtClean="0"/>
              <a:t>11/19/2020</a:t>
            </a:fld>
            <a:endParaRPr lang="en-US" altLang="sr-Latn-R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sr-Latn-R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63066B-3C12-49BF-A34B-953E6E22EA37}" type="slidenum">
              <a:rPr lang="en-US" altLang="sr-Latn-RS"/>
              <a:pPr/>
              <a:t>‹#›</a:t>
            </a:fld>
            <a:endParaRPr lang="en-US" altLang="sr-Latn-RS"/>
          </a:p>
        </p:txBody>
      </p:sp>
    </p:spTree>
    <p:extLst>
      <p:ext uri="{BB962C8B-B14F-4D97-AF65-F5344CB8AC3E}">
        <p14:creationId xmlns:p14="http://schemas.microsoft.com/office/powerpoint/2010/main" val="2422369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6FF0CE-9537-473D-AA58-EA11060AA001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5D1D7-DC07-4C22-889F-885AF191609A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4A533-8B72-43B2-9888-D8B2F99EED99}" type="datetime1">
              <a:rPr lang="en-US" smtClean="0"/>
              <a:t>11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6337F1-AE53-4061-B4B0-4EA8807318C9}" type="datetime1">
              <a:rPr lang="en-US" smtClean="0"/>
              <a:t>11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A9270-E18E-439A-8412-F884B4744BB2}" type="datetime1">
              <a:rPr lang="en-US" smtClean="0"/>
              <a:t>11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75A94-F8B7-491C-A235-A7E1C7978E65}" type="datetime1">
              <a:rPr lang="en-US" smtClean="0"/>
              <a:t>11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6F446-92A2-4640-987A-7259585D8AF6}" type="datetime1">
              <a:rPr lang="en-US" smtClean="0"/>
              <a:t>11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93B3-782C-4AAB-9D28-36B37F8A43B4}" type="datetime1">
              <a:rPr lang="en-US" smtClean="0"/>
              <a:t>11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D22A2B-467E-4344-8535-27665D594AF0}" type="datetime1">
              <a:rPr lang="en-US" smtClean="0"/>
              <a:t>11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9.wav"/><Relationship Id="rId1" Type="http://schemas.microsoft.com/office/2007/relationships/media" Target="../media/media9.wav"/><Relationship Id="rId6" Type="http://schemas.openxmlformats.org/officeDocument/2006/relationships/image" Target="../media/image8.png"/><Relationship Id="rId5" Type="http://schemas.openxmlformats.org/officeDocument/2006/relationships/image" Target="../media/image26.gif"/><Relationship Id="rId4" Type="http://schemas.openxmlformats.org/officeDocument/2006/relationships/image" Target="../media/image29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audio" Target="../media/media10.wav"/><Relationship Id="rId1" Type="http://schemas.microsoft.com/office/2007/relationships/media" Target="../media/media10.wav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5" Type="http://schemas.openxmlformats.org/officeDocument/2006/relationships/image" Target="../media/image8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png"/><Relationship Id="rId2" Type="http://schemas.openxmlformats.org/officeDocument/2006/relationships/audio" Target="../media/media12.wav"/><Relationship Id="rId1" Type="http://schemas.microsoft.com/office/2007/relationships/media" Target="../media/media12.wav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3.wav"/><Relationship Id="rId1" Type="http://schemas.microsoft.com/office/2007/relationships/media" Target="../media/media13.wav"/><Relationship Id="rId5" Type="http://schemas.openxmlformats.org/officeDocument/2006/relationships/image" Target="../media/image8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audio" Target="../media/media14.wav"/><Relationship Id="rId1" Type="http://schemas.microsoft.com/office/2007/relationships/media" Target="../media/media14.wav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5.wav"/><Relationship Id="rId1" Type="http://schemas.microsoft.com/office/2007/relationships/media" Target="../media/media15.wav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6.wav"/><Relationship Id="rId1" Type="http://schemas.microsoft.com/office/2007/relationships/media" Target="../media/media16.wav"/><Relationship Id="rId6" Type="http://schemas.openxmlformats.org/officeDocument/2006/relationships/image" Target="../media/image5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audio" Target="../media/media17.wav"/><Relationship Id="rId7" Type="http://schemas.openxmlformats.org/officeDocument/2006/relationships/oleObject" Target="../embeddings/oleObject2.bin"/><Relationship Id="rId2" Type="http://schemas.microsoft.com/office/2007/relationships/media" Target="../media/media17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8.wav"/><Relationship Id="rId1" Type="http://schemas.microsoft.com/office/2007/relationships/media" Target="../media/media18.wav"/><Relationship Id="rId5" Type="http://schemas.openxmlformats.org/officeDocument/2006/relationships/image" Target="../media/image8.png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9.wav"/><Relationship Id="rId1" Type="http://schemas.microsoft.com/office/2007/relationships/media" Target="../media/media19.wav"/><Relationship Id="rId6" Type="http://schemas.openxmlformats.org/officeDocument/2006/relationships/image" Target="../media/image8.png"/><Relationship Id="rId5" Type="http://schemas.openxmlformats.org/officeDocument/2006/relationships/image" Target="../media/image51.emf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20.wav"/><Relationship Id="rId1" Type="http://schemas.microsoft.com/office/2007/relationships/media" Target="../media/media20.wav"/><Relationship Id="rId5" Type="http://schemas.openxmlformats.org/officeDocument/2006/relationships/image" Target="../media/image8.png"/><Relationship Id="rId4" Type="http://schemas.openxmlformats.org/officeDocument/2006/relationships/image" Target="../media/image5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wav"/><Relationship Id="rId1" Type="http://schemas.microsoft.com/office/2007/relationships/media" Target="../media/media21.wav"/><Relationship Id="rId5" Type="http://schemas.openxmlformats.org/officeDocument/2006/relationships/image" Target="../media/image8.png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2.wav"/><Relationship Id="rId1" Type="http://schemas.microsoft.com/office/2007/relationships/media" Target="../media/media22.wav"/><Relationship Id="rId5" Type="http://schemas.openxmlformats.org/officeDocument/2006/relationships/image" Target="../media/image8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8.png"/><Relationship Id="rId2" Type="http://schemas.openxmlformats.org/officeDocument/2006/relationships/audio" Target="../media/media23.wav"/><Relationship Id="rId1" Type="http://schemas.microsoft.com/office/2007/relationships/media" Target="../media/media23.wav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4.wav"/><Relationship Id="rId1" Type="http://schemas.microsoft.com/office/2007/relationships/media" Target="../media/media24.wav"/><Relationship Id="rId5" Type="http://schemas.openxmlformats.org/officeDocument/2006/relationships/image" Target="../media/image8.png"/><Relationship Id="rId4" Type="http://schemas.openxmlformats.org/officeDocument/2006/relationships/image" Target="../media/image5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5.wav"/><Relationship Id="rId1" Type="http://schemas.microsoft.com/office/2007/relationships/media" Target="../media/media25.wav"/><Relationship Id="rId4" Type="http://schemas.openxmlformats.org/officeDocument/2006/relationships/image" Target="../media/image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media26.wav"/><Relationship Id="rId7" Type="http://schemas.openxmlformats.org/officeDocument/2006/relationships/image" Target="../media/image59.wmf"/><Relationship Id="rId12" Type="http://schemas.openxmlformats.org/officeDocument/2006/relationships/image" Target="../media/image8.png"/><Relationship Id="rId2" Type="http://schemas.microsoft.com/office/2007/relationships/media" Target="../media/media26.wav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3.jpeg"/><Relationship Id="rId5" Type="http://schemas.openxmlformats.org/officeDocument/2006/relationships/image" Target="../media/image61.jpeg"/><Relationship Id="rId10" Type="http://schemas.openxmlformats.org/officeDocument/2006/relationships/image" Target="../media/image62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media27.wav"/><Relationship Id="rId7" Type="http://schemas.openxmlformats.org/officeDocument/2006/relationships/image" Target="../media/image65.jpeg"/><Relationship Id="rId2" Type="http://schemas.microsoft.com/office/2007/relationships/media" Target="../media/media27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8.wav"/><Relationship Id="rId1" Type="http://schemas.microsoft.com/office/2007/relationships/media" Target="../media/media28.wav"/><Relationship Id="rId6" Type="http://schemas.openxmlformats.org/officeDocument/2006/relationships/image" Target="../media/image8.png"/><Relationship Id="rId5" Type="http://schemas.openxmlformats.org/officeDocument/2006/relationships/image" Target="../media/image67.jpeg"/><Relationship Id="rId4" Type="http://schemas.openxmlformats.org/officeDocument/2006/relationships/image" Target="../media/image66.jp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1.png"/><Relationship Id="rId2" Type="http://schemas.openxmlformats.org/officeDocument/2006/relationships/audio" Target="../media/media29.wav"/><Relationship Id="rId1" Type="http://schemas.microsoft.com/office/2007/relationships/media" Target="../media/media29.wav"/><Relationship Id="rId6" Type="http://schemas.openxmlformats.org/officeDocument/2006/relationships/image" Target="../media/image70.jpeg"/><Relationship Id="rId5" Type="http://schemas.openxmlformats.org/officeDocument/2006/relationships/image" Target="../media/image69.png"/><Relationship Id="rId10" Type="http://schemas.openxmlformats.org/officeDocument/2006/relationships/image" Target="../media/image8.png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audio" Target="../media/media30.wav"/><Relationship Id="rId1" Type="http://schemas.microsoft.com/office/2007/relationships/media" Target="../media/media30.wav"/><Relationship Id="rId6" Type="http://schemas.openxmlformats.org/officeDocument/2006/relationships/image" Target="../media/image76.png"/><Relationship Id="rId5" Type="http://schemas.openxmlformats.org/officeDocument/2006/relationships/image" Target="../media/image75.gif"/><Relationship Id="rId4" Type="http://schemas.openxmlformats.org/officeDocument/2006/relationships/image" Target="../media/image74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0.png"/><Relationship Id="rId2" Type="http://schemas.openxmlformats.org/officeDocument/2006/relationships/audio" Target="../media/media31.wav"/><Relationship Id="rId1" Type="http://schemas.microsoft.com/office/2007/relationships/media" Target="../media/media31.wav"/><Relationship Id="rId6" Type="http://schemas.openxmlformats.org/officeDocument/2006/relationships/image" Target="../media/image79.jpeg"/><Relationship Id="rId5" Type="http://schemas.openxmlformats.org/officeDocument/2006/relationships/image" Target="../media/image78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2.wav"/><Relationship Id="rId1" Type="http://schemas.microsoft.com/office/2007/relationships/media" Target="../media/media32.wav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8.png"/><Relationship Id="rId3" Type="http://schemas.openxmlformats.org/officeDocument/2006/relationships/audio" Target="../media/media3.wav"/><Relationship Id="rId7" Type="http://schemas.openxmlformats.org/officeDocument/2006/relationships/image" Target="../media/image10.emf"/><Relationship Id="rId12" Type="http://schemas.openxmlformats.org/officeDocument/2006/relationships/image" Target="../media/image15.png"/><Relationship Id="rId2" Type="http://schemas.microsoft.com/office/2007/relationships/media" Target="../media/media3.wav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8.png"/><Relationship Id="rId5" Type="http://schemas.openxmlformats.org/officeDocument/2006/relationships/image" Target="../media/image17.png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image" Target="../media/image8.png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2" Type="http://schemas.openxmlformats.org/officeDocument/2006/relationships/audio" Target="../media/media6.wav"/><Relationship Id="rId1" Type="http://schemas.microsoft.com/office/2007/relationships/media" Target="../media/media6.wav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6.gif"/><Relationship Id="rId2" Type="http://schemas.openxmlformats.org/officeDocument/2006/relationships/audio" Target="../media/media7.wav"/><Relationship Id="rId1" Type="http://schemas.microsoft.com/office/2007/relationships/media" Target="../media/media7.wav"/><Relationship Id="rId6" Type="http://schemas.openxmlformats.org/officeDocument/2006/relationships/image" Target="../media/image25.gif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wav"/><Relationship Id="rId1" Type="http://schemas.microsoft.com/office/2007/relationships/media" Target="../media/media8.wav"/><Relationship Id="rId6" Type="http://schemas.openxmlformats.org/officeDocument/2006/relationships/image" Target="../media/image26.gif"/><Relationship Id="rId5" Type="http://schemas.openxmlformats.org/officeDocument/2006/relationships/image" Target="../media/image8.png"/><Relationship Id="rId4" Type="http://schemas.openxmlformats.org/officeDocument/2006/relationships/image" Target="../media/image2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76816" y="1879307"/>
            <a:ext cx="43941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RS" dirty="0" smtClean="0">
                <a:latin typeface="Comic Sans MS" panose="030F0702030302020204" pitchFamily="66" charset="0"/>
              </a:rPr>
              <a:t>Metode i metodologija </a:t>
            </a:r>
          </a:p>
          <a:p>
            <a:pPr algn="ctr"/>
            <a:r>
              <a:rPr lang="sr-Latn-RS" dirty="0" smtClean="0">
                <a:latin typeface="Comic Sans MS" panose="030F0702030302020204" pitchFamily="66" charset="0"/>
              </a:rPr>
              <a:t>fizičkohemijskih istraživanja (MMFHI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2150" y="5477828"/>
            <a:ext cx="38234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Comic Sans MS" panose="030F0702030302020204" pitchFamily="66" charset="0"/>
              </a:rPr>
              <a:t>Prof. dr Gordana Ćirić-Marjanović</a:t>
            </a:r>
          </a:p>
          <a:p>
            <a:r>
              <a:rPr lang="en-GB" dirty="0" smtClean="0">
                <a:latin typeface="Comic Sans MS" panose="030F0702030302020204" pitchFamily="66" charset="0"/>
              </a:rPr>
              <a:t>        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g</a:t>
            </a:r>
            <a:r>
              <a:rPr lang="sr-Latn-RS" sz="1600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ordana</a:t>
            </a:r>
            <a:r>
              <a:rPr lang="en-GB" sz="1600" dirty="0" smtClean="0">
                <a:solidFill>
                  <a:schemeClr val="accent1">
                    <a:lumMod val="75000"/>
                  </a:schemeClr>
                </a:solidFill>
                <a:latin typeface="Comic Sans MS" panose="030F0702030302020204" pitchFamily="66" charset="0"/>
              </a:rPr>
              <a:t>@ffh.bg.ac.rs</a:t>
            </a:r>
            <a:endParaRPr lang="sr-Latn-RS" sz="1600" dirty="0">
              <a:solidFill>
                <a:schemeClr val="accent1">
                  <a:lumMod val="75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0607" y="741424"/>
            <a:ext cx="4373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kultet za fizičku hemiju, Univerzitet u Beogradu</a:t>
            </a:r>
          </a:p>
          <a:p>
            <a:pPr algn="ctr"/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ter akademske studije, šk. 20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02</a:t>
            </a:r>
            <a:r>
              <a:rPr lang="en-GB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00577" y="3417634"/>
            <a:ext cx="687239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sr-Latn-RS" sz="20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   Metode </a:t>
            </a:r>
            <a:r>
              <a:rPr lang="sr-Latn-R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i </a:t>
            </a:r>
            <a:r>
              <a:rPr lang="sr-Latn-RS" sz="20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etodologija </a:t>
            </a:r>
            <a:r>
              <a:rPr lang="sr-Latn-RS" sz="2000" b="1" dirty="0">
                <a:solidFill>
                  <a:srgbClr val="C00000"/>
                </a:solidFill>
                <a:latin typeface="Comic Sans MS" panose="030F0702030302020204" pitchFamily="66" charset="0"/>
              </a:rPr>
              <a:t>u fizičkoj hemiji </a:t>
            </a:r>
            <a:r>
              <a:rPr lang="sr-Latn-RS" sz="20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materijala</a:t>
            </a:r>
          </a:p>
          <a:p>
            <a:pPr>
              <a:lnSpc>
                <a:spcPct val="120000"/>
              </a:lnSpc>
            </a:pPr>
            <a:r>
              <a:rPr lang="sr-Latn-RS" sz="2000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           </a:t>
            </a:r>
            <a:endParaRPr lang="sr-Latn-RS" dirty="0" smtClean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GB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19. </a:t>
            </a:r>
            <a:r>
              <a:rPr lang="en-GB" dirty="0" err="1" smtClean="0">
                <a:solidFill>
                  <a:srgbClr val="C00000"/>
                </a:solidFill>
                <a:latin typeface="Comic Sans MS" panose="030F0702030302020204" pitchFamily="66" charset="0"/>
              </a:rPr>
              <a:t>novembar</a:t>
            </a:r>
            <a:r>
              <a:rPr lang="sr-Latn-RS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20</a:t>
            </a:r>
            <a:r>
              <a:rPr lang="en-GB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20</a:t>
            </a:r>
            <a:r>
              <a:rPr lang="sr-Latn-RS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.</a:t>
            </a:r>
            <a:endParaRPr lang="sr-Latn-RS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851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4999" y="2667000"/>
            <a:ext cx="5388789" cy="27806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7274" y="5791200"/>
            <a:ext cx="7845725" cy="815608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matsk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ustracij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r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k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kcij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SPM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z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ra i čestica polipirola (PPy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lielektrolitski stabilizator deluje kao </a:t>
            </a:r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ni dopant anjon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a polikatjonski lanac PP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bog čega dolazi do istiskivanja (e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ulsion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na  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tra-jona 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ka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uzeta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ptirana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zvolom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gmuir 12 (1996)1784,  Copyright 1996, American Chemical Society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sr-Latn-RS" sz="1100" dirty="0"/>
          </a:p>
        </p:txBody>
      </p:sp>
      <p:sp>
        <p:nvSpPr>
          <p:cNvPr id="4" name="TextBox 3"/>
          <p:cNvSpPr txBox="1"/>
          <p:nvPr/>
        </p:nvSpPr>
        <p:spPr>
          <a:xfrm>
            <a:off x="647698" y="533400"/>
            <a:ext cx="8191501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GB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ub)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oteza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fonatne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pe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</a:t>
            </a:r>
            <a:r>
              <a:rPr lang="sr-Latn-RS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SPM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ju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logu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pant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jon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katjonske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ce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y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o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e to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d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že očekivati značajno smanjenje površinske koncentracije kalijumovih jon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alizom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 core-line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S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a hipoteza je potvrđena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ijumov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p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ji se javlja n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2.9 eV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spektru stabilizatora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SPM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thodn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aj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lic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PS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ktr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PKSP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tpuno je nestao u odgovarajućem spektru koloida PPy stabilisanog sa PKSP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ključeno je da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PS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daci daju jaku evidenciju da 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SPM 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iz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r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luje kao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i dopant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anjon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na površini PPy čestica (koje su polikatjon</a:t>
            </a:r>
            <a:r>
              <a:rPr lang="en-GB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e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z istovremeno istiskivanje (izbacivanje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na (Cl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 konkurentski anjoni anjonima PKSPM, </a:t>
            </a:r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reklom su iz HCl u kojoj je sintetisan PPy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o je zaključeno da postoji direktna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statička interakcija (Kulonov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među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tora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KSPM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površine čestice P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lika ispod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04695" y="2590800"/>
            <a:ext cx="258160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0070C0"/>
                </a:solidFill>
              </a:rPr>
              <a:t>PKSPM stabilizator -</a:t>
            </a:r>
            <a:r>
              <a:rPr lang="sr-Latn-RS" sz="1400" dirty="0" smtClean="0">
                <a:solidFill>
                  <a:srgbClr val="0070C0"/>
                </a:solidFill>
              </a:rPr>
              <a:t>ima ujedno i</a:t>
            </a:r>
          </a:p>
          <a:p>
            <a:r>
              <a:rPr lang="sr-Latn-RS" sz="1400" dirty="0" smtClean="0">
                <a:solidFill>
                  <a:srgbClr val="0070C0"/>
                </a:solidFill>
              </a:rPr>
              <a:t>ulogu polimernog dopanta</a:t>
            </a:r>
            <a:endParaRPr lang="sr-Latn-RS" sz="1400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86200" y="5211663"/>
            <a:ext cx="19812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solidFill>
                  <a:srgbClr val="0070C0"/>
                </a:solidFill>
                <a:latin typeface="+mj-lt"/>
                <a:cs typeface="Times New Roman" panose="02020603050405020304" pitchFamily="18" charset="0"/>
              </a:rPr>
              <a:t>Površina čestice PPy</a:t>
            </a:r>
            <a:endParaRPr lang="sr-Latn-RS" sz="1400" b="1" dirty="0">
              <a:solidFill>
                <a:srgbClr val="0070C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66" y="2852410"/>
            <a:ext cx="1875134" cy="1161520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6858000" y="4191000"/>
            <a:ext cx="435788" cy="381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C0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352800" y="3886200"/>
            <a:ext cx="6096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Oval 11"/>
          <p:cNvSpPr/>
          <p:nvPr/>
        </p:nvSpPr>
        <p:spPr>
          <a:xfrm>
            <a:off x="5867400" y="3771557"/>
            <a:ext cx="609600" cy="3048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10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44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379747"/>
            <a:ext cx="3044164" cy="2097659"/>
          </a:xfrm>
          <a:prstGeom prst="rect">
            <a:avLst/>
          </a:prstGeom>
          <a:noFill/>
          <a:ln w="9525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83856" y="118050"/>
            <a:ext cx="58031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Rendgenska</a:t>
            </a:r>
            <a:r>
              <a:rPr lang="sr-Latn-RS" sz="1600" b="1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fotoelektronska spektroskopija (</a:t>
            </a:r>
            <a:r>
              <a:rPr 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XPS)</a:t>
            </a:r>
          </a:p>
          <a:p>
            <a:pPr algn="ctr"/>
            <a:r>
              <a:rPr lang="sr-Latn-RS" sz="1400" dirty="0" smtClean="0">
                <a:latin typeface="Comic Sans MS" panose="030F0702030302020204" pitchFamily="66" charset="0"/>
              </a:rPr>
              <a:t>(drugi naziv je ESCA-Electron Spectroscopy for Chemical Analysis)</a:t>
            </a:r>
            <a:endParaRPr lang="sr-Latn-RS" sz="1400" dirty="0">
              <a:latin typeface="Comic Sans MS" panose="030F0702030302020204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4027" y="758822"/>
            <a:ext cx="5030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Fotoelektrični efekat (Einstein, Nobelova nagrada 1921.) 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toemisija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ao analitičko sredstvo (Kai Siegbahn, Nobelova nagrada 1981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8"/>
          <a:stretch/>
        </p:blipFill>
        <p:spPr bwMode="auto">
          <a:xfrm>
            <a:off x="5382373" y="3531750"/>
            <a:ext cx="3318042" cy="332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72849" y="2884857"/>
            <a:ext cx="1830950" cy="369332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sr-Latn-R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sr-Latn-R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r-Latn-R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(</a:t>
            </a:r>
            <a:r>
              <a:rPr lang="sr-Latn-R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sr-Latn-R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+ </a:t>
            </a:r>
            <a:r>
              <a:rPr lang="sr-Latn-R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372848" y="2642204"/>
            <a:ext cx="189751" cy="1913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331774" y="2197743"/>
            <a:ext cx="16818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etička energija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bačenog fotoelektrona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059769" y="2474461"/>
            <a:ext cx="1" cy="4162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807499" y="2212635"/>
            <a:ext cx="2467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ja upadnih fotona (X zračenja)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529754" y="2705575"/>
            <a:ext cx="0" cy="179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07034" y="2442281"/>
            <a:ext cx="19516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ja vezivanja elektrona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7112428" y="3101443"/>
            <a:ext cx="465381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77809" y="2953838"/>
            <a:ext cx="14558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azni rad elektrona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1451" y="5597723"/>
            <a:ext cx="5492395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S spektar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intenzitet (broj detektovanih) fotoelektrona prema </a:t>
            </a:r>
            <a:r>
              <a:rPr lang="sr-Latn-RS" sz="1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sr-Latn-RS" sz="1400" b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li </a:t>
            </a:r>
            <a:r>
              <a:rPr lang="sr-Latn-RS" sz="14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sr-Latn-RS" sz="1400" b="1" i="1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sr-Latn-RS" sz="1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52401" y="5930381"/>
            <a:ext cx="5511445" cy="861774"/>
          </a:xfrm>
          <a:prstGeom prst="rect">
            <a:avLst/>
          </a:prstGeom>
          <a:noFill/>
          <a:ln w="12700">
            <a:solidFill>
              <a:schemeClr val="tx1">
                <a:lumMod val="50000"/>
                <a:lumOff val="50000"/>
              </a:schemeClr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PS je metoda površinske hemijske analize 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a omogućava</a:t>
            </a:r>
            <a:r>
              <a:rPr lang="en-U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RS" sz="1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kaciju elemenata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jivanje hemijskog stanja elemenata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površini</a:t>
            </a:r>
          </a:p>
          <a:p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ni sastav elemenata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površinskom sloju materijala (debljine 0,5-10 nm) jer  se fotoelektroni emituju sa površinskih slojeva do dubine ~10 nm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83" y="3583937"/>
            <a:ext cx="3924300" cy="201378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</p:pic>
      <p:sp>
        <p:nvSpPr>
          <p:cNvPr id="4" name="TextBox 3"/>
          <p:cNvSpPr txBox="1"/>
          <p:nvPr/>
        </p:nvSpPr>
        <p:spPr>
          <a:xfrm>
            <a:off x="3962400" y="1196972"/>
            <a:ext cx="5181600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 tehnika je zasnovana na izbacivanju elektrona iz ljuski koje su blizu jezgra, pod dejstvom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hromatskog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zračenja. Izbačeni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ovani</a:t>
            </a:r>
            <a:r>
              <a:rPr 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ktroni su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toelektroni,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ovaj proces izbacivanja elektrona je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toemisija. Fotoelektroni se detektuju, meri se njihova kinetička energija i odredjuje se energija veze 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na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atomu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a ispitivanog 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jala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o je osnov XPS metode.  </a:t>
            </a:r>
            <a:endParaRPr lang="sr-Latn-RS" sz="1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28800" y="1427805"/>
            <a:ext cx="114326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Atom kiseonika</a:t>
            </a:r>
            <a:endParaRPr lang="sr-Latn-R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909678" y="1957580"/>
            <a:ext cx="828675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+mj-lt"/>
                <a:cs typeface="Times New Roman" panose="02020603050405020304" pitchFamily="18" charset="0"/>
              </a:rPr>
              <a:t>  Foton </a:t>
            </a:r>
          </a:p>
          <a:p>
            <a:r>
              <a:rPr lang="sr-Latn-RS" sz="1200" dirty="0" smtClean="0">
                <a:latin typeface="+mj-lt"/>
                <a:cs typeface="Times New Roman" panose="02020603050405020304" pitchFamily="18" charset="0"/>
              </a:rPr>
              <a:t>X-zračenja</a:t>
            </a:r>
          </a:p>
          <a:p>
            <a:r>
              <a:rPr lang="sr-Latn-RS" sz="1200" dirty="0" smtClean="0">
                <a:latin typeface="+mj-lt"/>
                <a:cs typeface="Times New Roman" panose="02020603050405020304" pitchFamily="18" charset="0"/>
              </a:rPr>
              <a:t>   h</a:t>
            </a:r>
            <a:r>
              <a:rPr lang="el-GR" sz="1200" dirty="0" smtClean="0">
                <a:latin typeface="+mj-lt"/>
                <a:cs typeface="Times New Roman" panose="02020603050405020304" pitchFamily="18" charset="0"/>
              </a:rPr>
              <a:t>ν</a:t>
            </a:r>
            <a:endParaRPr lang="sr-Latn-RS" sz="12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59079" y="3248664"/>
            <a:ext cx="1717137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/>
              <a:t>O</a:t>
            </a:r>
            <a:r>
              <a:rPr lang="sr-Latn-RS" sz="1100" baseline="-25000" dirty="0" smtClean="0"/>
              <a:t>1s</a:t>
            </a:r>
            <a:r>
              <a:rPr lang="sr-Latn-RS" sz="1100" dirty="0" smtClean="0"/>
              <a:t> fotoemitovani elektron</a:t>
            </a:r>
            <a:endParaRPr lang="sr-Latn-RS" sz="1100" dirty="0"/>
          </a:p>
        </p:txBody>
      </p:sp>
      <p:sp>
        <p:nvSpPr>
          <p:cNvPr id="27" name="Freeform 26"/>
          <p:cNvSpPr/>
          <p:nvPr/>
        </p:nvSpPr>
        <p:spPr>
          <a:xfrm>
            <a:off x="3629025" y="3238500"/>
            <a:ext cx="117444" cy="31378"/>
          </a:xfrm>
          <a:custGeom>
            <a:avLst/>
            <a:gdLst>
              <a:gd name="connsiteX0" fmla="*/ 0 w 117444"/>
              <a:gd name="connsiteY0" fmla="*/ 0 h 31378"/>
              <a:gd name="connsiteX1" fmla="*/ 57150 w 117444"/>
              <a:gd name="connsiteY1" fmla="*/ 9525 h 31378"/>
              <a:gd name="connsiteX2" fmla="*/ 114300 w 117444"/>
              <a:gd name="connsiteY2" fmla="*/ 28575 h 31378"/>
              <a:gd name="connsiteX3" fmla="*/ 57150 w 117444"/>
              <a:gd name="connsiteY3" fmla="*/ 9525 h 31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444" h="31378">
                <a:moveTo>
                  <a:pt x="0" y="0"/>
                </a:moveTo>
                <a:cubicBezTo>
                  <a:pt x="19050" y="3175"/>
                  <a:pt x="38414" y="4841"/>
                  <a:pt x="57150" y="9525"/>
                </a:cubicBezTo>
                <a:cubicBezTo>
                  <a:pt x="76631" y="14395"/>
                  <a:pt x="131008" y="39714"/>
                  <a:pt x="114300" y="28575"/>
                </a:cubicBezTo>
                <a:cubicBezTo>
                  <a:pt x="77800" y="4241"/>
                  <a:pt x="97173" y="9525"/>
                  <a:pt x="57150" y="95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8" name="Chord 27"/>
          <p:cNvSpPr/>
          <p:nvPr/>
        </p:nvSpPr>
        <p:spPr>
          <a:xfrm rot="11100431">
            <a:off x="2928997" y="3793222"/>
            <a:ext cx="1416118" cy="813127"/>
          </a:xfrm>
          <a:prstGeom prst="chord">
            <a:avLst>
              <a:gd name="adj1" fmla="val 1635163"/>
              <a:gd name="adj2" fmla="val 14705872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ectangle 28"/>
          <p:cNvSpPr/>
          <p:nvPr/>
        </p:nvSpPr>
        <p:spPr>
          <a:xfrm>
            <a:off x="1546595" y="5123645"/>
            <a:ext cx="1282704" cy="304800"/>
          </a:xfrm>
          <a:prstGeom prst="rect">
            <a:avLst/>
          </a:prstGeom>
          <a:solidFill>
            <a:srgbClr val="66FFFF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4099" name="TextBox 4098"/>
          <p:cNvSpPr txBox="1"/>
          <p:nvPr/>
        </p:nvSpPr>
        <p:spPr>
          <a:xfrm>
            <a:off x="1289229" y="3693155"/>
            <a:ext cx="1079142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/>
              <a:t>Izvor X zračenja</a:t>
            </a:r>
            <a:endParaRPr lang="sr-Latn-RS" sz="1100" dirty="0"/>
          </a:p>
        </p:txBody>
      </p:sp>
      <p:sp>
        <p:nvSpPr>
          <p:cNvPr id="4101" name="TextBox 4100"/>
          <p:cNvSpPr txBox="1"/>
          <p:nvPr/>
        </p:nvSpPr>
        <p:spPr>
          <a:xfrm>
            <a:off x="2854329" y="3510273"/>
            <a:ext cx="1843774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/>
              <a:t>Analizator energije elektrona</a:t>
            </a:r>
            <a:endParaRPr lang="sr-Latn-RS" sz="1100" dirty="0"/>
          </a:p>
        </p:txBody>
      </p:sp>
      <p:sp>
        <p:nvSpPr>
          <p:cNvPr id="4102" name="TextBox 4101"/>
          <p:cNvSpPr txBox="1"/>
          <p:nvPr/>
        </p:nvSpPr>
        <p:spPr>
          <a:xfrm>
            <a:off x="2504626" y="4669795"/>
            <a:ext cx="93487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/>
              <a:t>fotoelektroni</a:t>
            </a:r>
            <a:endParaRPr lang="sr-Latn-RS" sz="1100" dirty="0"/>
          </a:p>
        </p:txBody>
      </p:sp>
      <p:sp>
        <p:nvSpPr>
          <p:cNvPr id="40" name="TextBox 39"/>
          <p:cNvSpPr txBox="1"/>
          <p:nvPr/>
        </p:nvSpPr>
        <p:spPr>
          <a:xfrm>
            <a:off x="2921778" y="4890700"/>
            <a:ext cx="1282723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sr-Latn-RS" sz="1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- (</a:t>
            </a:r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sr-Latn-R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+ </a:t>
            </a:r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3" name="TextBox 4102"/>
          <p:cNvSpPr txBox="1"/>
          <p:nvPr/>
        </p:nvSpPr>
        <p:spPr>
          <a:xfrm>
            <a:off x="1904990" y="5320724"/>
            <a:ext cx="61734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Uzorak</a:t>
            </a:r>
            <a:endParaRPr lang="sr-Latn-RS" sz="1200" dirty="0"/>
          </a:p>
        </p:txBody>
      </p:sp>
      <p:sp>
        <p:nvSpPr>
          <p:cNvPr id="4105" name="TextBox 4104"/>
          <p:cNvSpPr txBox="1"/>
          <p:nvPr/>
        </p:nvSpPr>
        <p:spPr>
          <a:xfrm>
            <a:off x="5610367" y="3878865"/>
            <a:ext cx="41229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i="1" dirty="0" smtClean="0"/>
              <a:t>E</a:t>
            </a:r>
            <a:r>
              <a:rPr lang="sr-Latn-RS" i="1" baseline="-25000" dirty="0" smtClean="0"/>
              <a:t>K</a:t>
            </a:r>
            <a:r>
              <a:rPr lang="sr-Latn-RS" baseline="-25000" dirty="0" smtClean="0"/>
              <a:t> </a:t>
            </a:r>
            <a:endParaRPr lang="sr-Latn-RS" dirty="0" smtClean="0"/>
          </a:p>
        </p:txBody>
      </p:sp>
      <p:sp>
        <p:nvSpPr>
          <p:cNvPr id="4106" name="TextBox 4105"/>
          <p:cNvSpPr txBox="1"/>
          <p:nvPr/>
        </p:nvSpPr>
        <p:spPr>
          <a:xfrm>
            <a:off x="5606172" y="5428445"/>
            <a:ext cx="415498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i="1" dirty="0" smtClean="0"/>
              <a:t>E</a:t>
            </a:r>
            <a:r>
              <a:rPr lang="sr-Latn-RS" i="1" baseline="-25000" dirty="0" smtClean="0"/>
              <a:t>B </a:t>
            </a:r>
          </a:p>
          <a:p>
            <a:endParaRPr lang="sr-Latn-RS" i="1" dirty="0"/>
          </a:p>
        </p:txBody>
      </p:sp>
      <p:sp>
        <p:nvSpPr>
          <p:cNvPr id="4107" name="TextBox 4106"/>
          <p:cNvSpPr txBox="1"/>
          <p:nvPr/>
        </p:nvSpPr>
        <p:spPr>
          <a:xfrm>
            <a:off x="7577809" y="3741106"/>
            <a:ext cx="973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i="1" dirty="0" smtClean="0"/>
              <a:t>Fotoelektron</a:t>
            </a:r>
            <a:endParaRPr lang="sr-Latn-RS" sz="1200" i="1" dirty="0"/>
          </a:p>
        </p:txBody>
      </p:sp>
      <p:sp>
        <p:nvSpPr>
          <p:cNvPr id="4108" name="TextBox 4107"/>
          <p:cNvSpPr txBox="1"/>
          <p:nvPr/>
        </p:nvSpPr>
        <p:spPr>
          <a:xfrm>
            <a:off x="6151766" y="3492273"/>
            <a:ext cx="75597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sr-Latn-RS" sz="1200" i="1" dirty="0" smtClean="0"/>
          </a:p>
          <a:p>
            <a:r>
              <a:rPr lang="sr-Latn-RS" sz="1200" i="1" dirty="0" smtClean="0"/>
              <a:t>Foton h</a:t>
            </a:r>
            <a:r>
              <a:rPr lang="el-GR" sz="1200" i="1" dirty="0" smtClean="0">
                <a:latin typeface="Times New Roman"/>
                <a:cs typeface="Times New Roman"/>
              </a:rPr>
              <a:t>ν</a:t>
            </a:r>
            <a:r>
              <a:rPr lang="sr-Latn-RS" sz="1200" i="1" dirty="0" smtClean="0"/>
              <a:t> </a:t>
            </a:r>
            <a:endParaRPr lang="sr-Latn-RS" sz="1200" i="1" dirty="0"/>
          </a:p>
        </p:txBody>
      </p:sp>
      <p:sp>
        <p:nvSpPr>
          <p:cNvPr id="4111" name="TextBox 4110"/>
          <p:cNvSpPr txBox="1"/>
          <p:nvPr/>
        </p:nvSpPr>
        <p:spPr>
          <a:xfrm>
            <a:off x="4110526" y="3269878"/>
            <a:ext cx="51956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ovanog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na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visi</a:t>
            </a:r>
            <a:r>
              <a:rPr lang="en-U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 E</a:t>
            </a:r>
            <a:r>
              <a:rPr lang="en-US" sz="12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j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od toga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oj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jusci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n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padao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</p:txBody>
      </p:sp>
      <p:sp>
        <p:nvSpPr>
          <p:cNvPr id="4112" name="TextBox 4111"/>
          <p:cNvSpPr txBox="1"/>
          <p:nvPr/>
        </p:nvSpPr>
        <p:spPr>
          <a:xfrm>
            <a:off x="690137" y="4669795"/>
            <a:ext cx="79060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100" i="1" dirty="0" smtClean="0"/>
              <a:t>Ultravisoki</a:t>
            </a:r>
          </a:p>
          <a:p>
            <a:r>
              <a:rPr lang="sr-Latn-RS" sz="1100" i="1" dirty="0" smtClean="0"/>
              <a:t> vakuum</a:t>
            </a:r>
            <a:endParaRPr lang="sr-Latn-RS" sz="11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368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156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162135"/>
            <a:ext cx="5257800" cy="342384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  <p:sp>
        <p:nvSpPr>
          <p:cNvPr id="3" name="TextBox 2"/>
          <p:cNvSpPr txBox="1"/>
          <p:nvPr/>
        </p:nvSpPr>
        <p:spPr>
          <a:xfrm>
            <a:off x="676275" y="838200"/>
            <a:ext cx="7792198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j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z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utra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ji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ore level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n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eV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rene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o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PS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4807" y="4800600"/>
            <a:ext cx="87351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ja veze elektrona E</a:t>
            </a:r>
            <a:r>
              <a:rPr lang="sr-Latn-RS" sz="12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e energija koju je potrebno utrošiti da bi se elektron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bacio iz date ljuske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E</a:t>
            </a:r>
            <a:r>
              <a:rPr lang="sr-Latn-R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e karakteristična za tip atoma u kome je elektron bio vezan (specifična za dati elektron u datom elementu).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enje 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sr-Latn-RS" sz="12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ogućava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litativnu elementalnu analizu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moću XPS (položaj pika)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j fotoelektrona emitovanih sa odredjenog elektronskog nivoa je intenzitet fotoemisije, čije merenje omogućava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ntitativnu elementalnu analiz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om XPS (intenzitet pik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sr-Latn-RS" sz="12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osetljiva na hemijsko okruženje datog elektrona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ino pomeranje E</a:t>
            </a:r>
            <a:r>
              <a:rPr lang="sr-Latn-R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ako da to omogućava 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kaciju različitih funkcionalnih grupa koje sadrže dati element, odnosno odredjivanje hemijskog stanja pojedinog elementa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pr. za azot u okviru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nonoidne imino grupe =N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li za azot u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NH–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pi vezanoj za benzenovo jezgro E</a:t>
            </a:r>
            <a:r>
              <a:rPr lang="sr-Latn-R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će imatie različite vrednosti).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bi se odredio sadržaj pojedinih funkcionalnih grupa datog elementa radi se dekonvolucija glavnog pika elementa (npr. pika N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s elektrona)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sr-Latn-RS" dirty="0" smtClean="0"/>
              <a:t>.</a:t>
            </a:r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225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172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737" y="2057400"/>
            <a:ext cx="7210425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5200" y="580575"/>
            <a:ext cx="20051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ičan XPS spektar</a:t>
            </a:r>
            <a:endParaRPr lang="sr-Latn-R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68624" y="1047302"/>
            <a:ext cx="6112006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nzitet (broj detektovanih elektrona) u zavisnosti od E</a:t>
            </a:r>
            <a:r>
              <a:rPr lang="sr-Latn-R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ktovanih elektrona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8218" y="6030813"/>
            <a:ext cx="795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S detektuje sve elemente sa rednim brojem 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većim ili jednakim 3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e mogu se detektovati samo H i He)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8218" y="1828800"/>
            <a:ext cx="10884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/>
              <a:t>Intenzitet/</a:t>
            </a:r>
            <a:endParaRPr lang="sr-Latn-RS" sz="16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60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7333" y="1563413"/>
            <a:ext cx="3200400" cy="430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80183" y="276225"/>
            <a:ext cx="52058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konvolucija XPS pika N1s karbonizovanih PANI (Carb-PANI) </a:t>
            </a:r>
            <a:endParaRPr lang="sr-Latn-RS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586740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mijska stanja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atom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 EB vrednostim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8.3, 400.8 eV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u opsegu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2.6–404.4 eV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govaraju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din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om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zotu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-6),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vaternarnom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zotu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–Q),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različitim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o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s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m vrstama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1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pe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ivn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871240"/>
            <a:ext cx="70485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34873" y="1236586"/>
            <a:ext cx="1226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ridinski azot</a:t>
            </a:r>
          </a:p>
          <a:p>
            <a:r>
              <a:rPr lang="sr-Latn-R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98,3 eV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84002"/>
            <a:ext cx="952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24861" y="1082697"/>
            <a:ext cx="13869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vaternarni azot</a:t>
            </a:r>
          </a:p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400,8 eV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979" y="1962150"/>
            <a:ext cx="67627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85800" y="2990850"/>
            <a:ext cx="1337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N-oksid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2.6–404.4 eV</a:t>
            </a:r>
            <a:endParaRPr lang="sr-Latn-R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25823"/>
            <a:ext cx="32004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8610600" y="4038600"/>
            <a:ext cx="533400" cy="3494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5562600" y="4537705"/>
            <a:ext cx="3581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tpostavljen segment strukture Carb-PANI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610100" y="1390474"/>
            <a:ext cx="419100" cy="5907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3962400" y="1605917"/>
            <a:ext cx="0" cy="1735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870254" y="2362200"/>
            <a:ext cx="1406346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2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527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6250" y="391534"/>
            <a:ext cx="8077200" cy="307777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ipozteza: Smanjenjem veličine čestica polimera (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čestični PP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postići će se bolja disperzivnost PP 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1" y="1828800"/>
            <a:ext cx="4495800" cy="29361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čestica </a:t>
            </a:r>
            <a:r>
              <a:rPr 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čestica koja ima bar jednu dimenziju manju od 100 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. </a:t>
            </a:r>
            <a:endParaRPr lang="en-GB" sz="1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endParaRPr lang="sr-Latn-RS" sz="1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ela nanočestica (nanostruktura)</a:t>
            </a:r>
            <a:r>
              <a:rPr lang="en-U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RS" sz="14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-nanostruktur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n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sfere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-D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struktur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tube (nanotubes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ći (nanorods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vlakn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anofibers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le, ...</a:t>
            </a:r>
          </a:p>
          <a:p>
            <a:pPr>
              <a:lnSpc>
                <a:spcPct val="120000"/>
              </a:lnSpc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nanostrukture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nanolistovi (nanosheets), nanotrake (nanobelts)</a:t>
            </a:r>
          </a:p>
          <a:p>
            <a:pPr>
              <a:lnSpc>
                <a:spcPct val="120000"/>
              </a:lnSpc>
            </a:pP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nanostrukture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šuplje nanosfere, dendritske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kture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liedarske nanočestice, oblika cveta, zvezde it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4356" y="838200"/>
            <a:ext cx="3609094" cy="5117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3810000" y="5966964"/>
            <a:ext cx="512445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100" dirty="0" err="1" smtClean="0"/>
              <a:t>Slika</a:t>
            </a:r>
            <a:r>
              <a:rPr lang="en-GB" sz="1100" dirty="0" smtClean="0"/>
              <a:t> </a:t>
            </a:r>
            <a:r>
              <a:rPr lang="en-GB" sz="1100" dirty="0" err="1" smtClean="0"/>
              <a:t>preuyeta</a:t>
            </a:r>
            <a:r>
              <a:rPr lang="en-GB" sz="1100" dirty="0" smtClean="0"/>
              <a:t> </a:t>
            </a:r>
            <a:r>
              <a:rPr lang="en-GB" sz="1100" dirty="0" err="1" smtClean="0"/>
              <a:t>iz</a:t>
            </a:r>
            <a:r>
              <a:rPr lang="en-GB" sz="1100" dirty="0" smtClean="0"/>
              <a:t> G. </a:t>
            </a:r>
            <a:r>
              <a:rPr lang="en-GB" sz="1100" dirty="0" err="1" smtClean="0"/>
              <a:t>Ciric</a:t>
            </a:r>
            <a:r>
              <a:rPr lang="en-GB" sz="1100" dirty="0" err="1"/>
              <a:t>-</a:t>
            </a:r>
            <a:r>
              <a:rPr lang="en-GB" sz="1100" dirty="0" err="1" smtClean="0"/>
              <a:t>Marjanovic</a:t>
            </a:r>
            <a:r>
              <a:rPr lang="en-GB" sz="1100" dirty="0" smtClean="0"/>
              <a:t>, </a:t>
            </a:r>
            <a:r>
              <a:rPr lang="en-GB" sz="1100" dirty="0"/>
              <a:t>Nanostructures of electro-conducting polymers and carbon </a:t>
            </a:r>
            <a:r>
              <a:rPr lang="en-GB" sz="1100" dirty="0" err="1" smtClean="0"/>
              <a:t>nanomaterials</a:t>
            </a:r>
            <a:r>
              <a:rPr lang="en-GB" sz="1100" dirty="0" smtClean="0"/>
              <a:t> produced </a:t>
            </a:r>
            <a:r>
              <a:rPr lang="en-GB" sz="1100" dirty="0"/>
              <a:t>by their carbonization </a:t>
            </a:r>
            <a:r>
              <a:rPr lang="en-GB" sz="1100" dirty="0" smtClean="0"/>
              <a:t>, chapter in  “Fascinating </a:t>
            </a:r>
            <a:r>
              <a:rPr lang="en-GB" sz="1100" dirty="0"/>
              <a:t>world of </a:t>
            </a:r>
            <a:r>
              <a:rPr lang="en-GB" sz="1100" dirty="0" err="1"/>
              <a:t>nanoscience</a:t>
            </a:r>
            <a:r>
              <a:rPr lang="en-GB" sz="1100" dirty="0"/>
              <a:t> and </a:t>
            </a:r>
            <a:r>
              <a:rPr lang="en-GB" sz="1100" dirty="0" smtClean="0"/>
              <a:t>nanotechnology”,  Ed.  V. </a:t>
            </a:r>
            <a:r>
              <a:rPr lang="en-GB" sz="1100" dirty="0" err="1"/>
              <a:t>R</a:t>
            </a:r>
            <a:r>
              <a:rPr lang="en-GB" sz="1100" dirty="0" err="1" smtClean="0"/>
              <a:t>admilovic</a:t>
            </a:r>
            <a:r>
              <a:rPr lang="en-GB" sz="1100" dirty="0" smtClean="0"/>
              <a:t> and J. Th. M. </a:t>
            </a:r>
            <a:r>
              <a:rPr lang="en-GB" sz="1100" dirty="0" err="1" smtClean="0"/>
              <a:t>Dehosson</a:t>
            </a:r>
            <a:r>
              <a:rPr lang="en-GB" sz="1100" dirty="0" smtClean="0"/>
              <a:t>, 2020</a:t>
            </a:r>
            <a:r>
              <a:rPr lang="en-GB" sz="1100" dirty="0"/>
              <a:t>, </a:t>
            </a:r>
            <a:r>
              <a:rPr lang="en-GB" sz="1100" dirty="0" smtClean="0"/>
              <a:t>123-154, Serbian Academy of Science and Arts</a:t>
            </a:r>
            <a:endParaRPr lang="en-GB" sz="1100" dirty="0"/>
          </a:p>
        </p:txBody>
      </p:sp>
      <p:pic>
        <p:nvPicPr>
          <p:cNvPr id="18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477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9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25"/>
          <a:stretch/>
        </p:blipFill>
        <p:spPr>
          <a:xfrm>
            <a:off x="533399" y="3657600"/>
            <a:ext cx="2829871" cy="2137291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5572485"/>
            <a:ext cx="152888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solidFill>
                  <a:srgbClr val="C00000"/>
                </a:solidFill>
              </a:rPr>
              <a:t>PANI nanoštapić</a:t>
            </a:r>
            <a:endParaRPr lang="sr-Latn-RS" sz="16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1295400"/>
            <a:ext cx="8746067" cy="8032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D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nostrukture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štapići, nanovlakna i nanotube su najčešće cilindrične nanočestice čiji je prečnik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100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m. </a:t>
            </a:r>
            <a:endParaRPr lang="sr-Latn-R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otube imaju unutrašnju šupljinu (cev) koju nanoštapići i nanovlakna nemaju. Nanoštapić je kraći i pra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k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vlakno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n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krivljenij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,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že imati dužinu i nekoliko mikrometara. 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672" y="3816907"/>
            <a:ext cx="2047053" cy="164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999252" y="5473756"/>
            <a:ext cx="1427891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sr-Latn-RS" sz="1600" dirty="0">
                <a:solidFill>
                  <a:srgbClr val="C00000"/>
                </a:solidFill>
              </a:rPr>
              <a:t>PANI </a:t>
            </a:r>
            <a:r>
              <a:rPr lang="sr-Latn-RS" sz="1600" dirty="0" smtClean="0">
                <a:solidFill>
                  <a:srgbClr val="C00000"/>
                </a:solidFill>
              </a:rPr>
              <a:t>nanotuba</a:t>
            </a:r>
            <a:endParaRPr lang="sr-Latn-RS" sz="1600" dirty="0">
              <a:solidFill>
                <a:srgbClr val="C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2952750" y="5580343"/>
            <a:ext cx="325522" cy="190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581400" y="5580343"/>
            <a:ext cx="415236" cy="2763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81000" y="2743200"/>
            <a:ext cx="8476414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iona </a:t>
            </a:r>
            <a:r>
              <a:rPr lang="en-GB" sz="1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nsk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ikroskopija (TEM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 odredjivanje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lik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c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nos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M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er se može detektovati šupljina (svetliji kanal na slici b) u čestici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4710582" y="4105454"/>
            <a:ext cx="1080618" cy="46654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3773161"/>
            <a:ext cx="1733550" cy="170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707541" y="3816906"/>
            <a:ext cx="108555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Šupljina (kanal)</a:t>
            </a:r>
          </a:p>
          <a:p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notube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62710" y="5403208"/>
            <a:ext cx="15808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solidFill>
                  <a:srgbClr val="C00000"/>
                </a:solidFill>
              </a:rPr>
              <a:t>PANI nanovlakna</a:t>
            </a:r>
            <a:endParaRPr lang="sr-Latn-RS" sz="1600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182762" y="5761256"/>
            <a:ext cx="5597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/>
              <a:t>TEM</a:t>
            </a:r>
            <a:endParaRPr lang="sr-Latn-RS" sz="16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7372465" y="5675593"/>
            <a:ext cx="561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/>
              <a:t>SEM</a:t>
            </a:r>
            <a:endParaRPr lang="sr-Latn-RS" sz="1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86586" y="5403208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a)</a:t>
            </a:r>
            <a:endParaRPr lang="sr-Latn-RS" dirty="0"/>
          </a:p>
        </p:txBody>
      </p:sp>
      <p:sp>
        <p:nvSpPr>
          <p:cNvPr id="15" name="TextBox 14"/>
          <p:cNvSpPr txBox="1"/>
          <p:nvPr/>
        </p:nvSpPr>
        <p:spPr>
          <a:xfrm>
            <a:off x="3462646" y="540320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)</a:t>
            </a:r>
            <a:endParaRPr lang="sr-Latn-RS" dirty="0"/>
          </a:p>
        </p:txBody>
      </p:sp>
      <p:sp>
        <p:nvSpPr>
          <p:cNvPr id="17" name="TextBox 16"/>
          <p:cNvSpPr txBox="1"/>
          <p:nvPr/>
        </p:nvSpPr>
        <p:spPr>
          <a:xfrm>
            <a:off x="6477000" y="5425559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c)</a:t>
            </a:r>
            <a:endParaRPr lang="sr-Latn-RS" dirty="0"/>
          </a:p>
        </p:txBody>
      </p:sp>
      <p:pic>
        <p:nvPicPr>
          <p:cNvPr id="11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02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1397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65641"/>
            <a:ext cx="74735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toji veliki broj </a:t>
            </a:r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a i postupaka za dobijanje nanočestica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odnih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endParaRPr lang="sr-Latn-R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76599" y="704195"/>
            <a:ext cx="2091085" cy="5847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sr-Latn-RS" sz="1600" dirty="0" smtClean="0"/>
              <a:t>-</a:t>
            </a:r>
            <a:r>
              <a:rPr lang="sr-Latn-RS" sz="1600" dirty="0" smtClean="0">
                <a:solidFill>
                  <a:srgbClr val="C00000"/>
                </a:solidFill>
              </a:rPr>
              <a:t>metode sa templatom</a:t>
            </a:r>
          </a:p>
          <a:p>
            <a:r>
              <a:rPr lang="sr-Latn-RS" sz="1600" dirty="0" smtClean="0">
                <a:solidFill>
                  <a:srgbClr val="C00000"/>
                </a:solidFill>
              </a:rPr>
              <a:t>-metode bez templata</a:t>
            </a:r>
            <a:endParaRPr lang="sr-Latn-RS" sz="16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1657" y="1371600"/>
            <a:ext cx="8382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stancija pogodne strukture, teksturalnih (oblik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ličina pora..) i drugih svojstava, čijim se dodatkom sistemu diktira/usmerava rast (nano)čestica (npr. polimera) i podešava njihov oblik i veličina, a moguće i struktura.</a:t>
            </a:r>
            <a:endParaRPr lang="sr-Latn-R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09800" y="2034179"/>
            <a:ext cx="3896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C00000"/>
                </a:solidFill>
              </a:rPr>
              <a:t>Metode za dobijanje </a:t>
            </a:r>
            <a:r>
              <a:rPr lang="sr-Latn-RS" b="1" dirty="0" smtClean="0">
                <a:solidFill>
                  <a:srgbClr val="C00000"/>
                </a:solidFill>
              </a:rPr>
              <a:t>PANI nanovlakana</a:t>
            </a:r>
            <a:endParaRPr lang="sr-Latn-RS" b="1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4319" y="2447549"/>
            <a:ext cx="7952054" cy="3496342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pPr marL="228600" indent="-228600">
              <a:spcBef>
                <a:spcPct val="20000"/>
              </a:spcBef>
              <a:buAutoNum type="arabicPeriod"/>
            </a:pPr>
            <a:r>
              <a:rPr lang="sr-Latn-C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zičke 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spinning, 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trazvučni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tman</a:t>
            </a:r>
          </a:p>
          <a:p>
            <a:pPr>
              <a:spcBef>
                <a:spcPct val="20000"/>
              </a:spcBef>
            </a:pPr>
            <a:r>
              <a:rPr lang="sr-Latn-C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emijska oksidativna </a:t>
            </a:r>
            <a:r>
              <a:rPr lang="sr-Latn-C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 anilina</a:t>
            </a:r>
            <a:endParaRPr lang="sr-Latn-CS" altLang="sr-Latn-RS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sr-Latn-CS" altLang="sr-Latn-RS" sz="14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 </a:t>
            </a:r>
            <a:r>
              <a:rPr lang="sr-Latn-CS" altLang="sr-Latn-RS" sz="1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 sa templatom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2.1.1. tvrdi templat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porozni tvrdi templati, nanostrukturno seme kao templat (seeding metod)</a:t>
            </a:r>
            <a:endParaRPr lang="en-U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2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k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gomern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pr. dimeri i oligomeri anilina)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ktant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jum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ecilsulfat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fifiln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zobenzensulfonsk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  <a:p>
            <a:pPr>
              <a:spcBef>
                <a:spcPct val="20000"/>
              </a:spcBef>
            </a:pP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sr-Latn-RS" sz="14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sr-Latn-RS" sz="14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</a:t>
            </a:r>
            <a:r>
              <a:rPr lang="en-US" altLang="sr-Latn-RS" sz="14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z </a:t>
            </a:r>
            <a:r>
              <a:rPr lang="en-US" altLang="sr-Latn-RS" sz="14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a</a:t>
            </a:r>
            <a:endParaRPr lang="sr-Latn-CS" altLang="sr-Latn-RS" sz="1400" b="1" dirty="0">
              <a:solidFill>
                <a:srgbClr val="00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2.2.1. metod  bez mućkanj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z me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j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ot shaken-not-stirred); me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anje  vodi agregaciji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čestica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ori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kapavanje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a oksidacionog sredstva u rastvor anilina</a:t>
            </a:r>
          </a:p>
          <a:p>
            <a:pPr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2. polimer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ja na granici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den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sk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ze (aqueous/organic interfacial polymerization)</a:t>
            </a:r>
          </a:p>
          <a:p>
            <a:pPr>
              <a:spcBef>
                <a:spcPct val="20000"/>
              </a:spcBef>
            </a:pP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2.2.3.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zo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anj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r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otrošnja reaktanata 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 i APSA) u toku primarnog rasta nanovlakan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v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nt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ro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u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ku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varanj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e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e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kundarn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</a:t>
            </a:r>
            <a:r>
              <a:rPr lang="de-DE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RS" altLang="sr-Latn-RS" sz="1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sr-Latn-R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hemijska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tivna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 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klovoltametrijsk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sr-Latn-R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-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d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od anodnog aluminijum oksida, AAO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sr-Latn-RS" sz="1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2132" y="6159334"/>
            <a:ext cx="86356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Ćirić-Marjanović, </a:t>
            </a:r>
            <a:r>
              <a:rPr lang="sr-Latn-C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aniline Nanostructures</a:t>
            </a:r>
            <a:r>
              <a:rPr lang="sr-Latn-C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apter 2 in </a:t>
            </a:r>
            <a:r>
              <a:rPr lang="sr-Latn-C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ostructured Conductive Polymers</a:t>
            </a:r>
            <a:r>
              <a:rPr lang="sr-Latn-C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d. A. Eftekhari), John Wiley &amp; Sons, Ltd, Chichester, UK., (2010), pp. 19–98, Print ISBN: 9780470745854, Online ISBN: 9780470661338</a:t>
            </a:r>
            <a:r>
              <a:rPr lang="sr-Latn-C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17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26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1924" y="584791"/>
            <a:ext cx="88296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sr-Latn-RS" sz="12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Electrospinning</a:t>
            </a:r>
            <a:r>
              <a:rPr lang="en-US" altLang="sr-Latn-R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stati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oji koristi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ično polje visokog napon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bi se formirala čvrsta polimerna vlakna iz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og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ida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pr.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a 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i rastopa blende PANI i nekog drugog topljivog polimera, npr. poli(etilenoksida)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oji se dostavlja preko kapilare 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nika ~ 1 mm.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itivn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cijal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njuj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endu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ko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alne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de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uronjena u pipetu sa rastvorom. Nanovlakna se mogu dobiti direktno na željenom supstratu  (npr. bakarna ploča koja služi kao k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da-kolektor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d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stign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ti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ednost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pon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zitivno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elektrisanj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p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azilaz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r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k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pon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staj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az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og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tuj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om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atko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tod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u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ara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parava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otencijalna razlika ~25 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 r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k 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đu katode i anode 5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cm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sr-Latn-R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05" b="19980"/>
          <a:stretch/>
        </p:blipFill>
        <p:spPr>
          <a:xfrm>
            <a:off x="152401" y="2615989"/>
            <a:ext cx="4676775" cy="283812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33601" y="3738231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og rastvora</a:t>
            </a:r>
            <a:endParaRPr lang="sr-Latn-RS" sz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81325" y="3295041"/>
            <a:ext cx="15240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 polimera</a:t>
            </a:r>
            <a:endParaRPr lang="sr-Latn-R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9625" y="4419600"/>
            <a:ext cx="189547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ektor </a:t>
            </a:r>
          </a:p>
          <a:p>
            <a:r>
              <a:rPr 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</a:t>
            </a:r>
            <a:endParaRPr lang="sr-Latn-R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71574" y="2868702"/>
            <a:ext cx="1171575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vlakna</a:t>
            </a:r>
            <a:endParaRPr lang="sr-Latn-RS" sz="1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05401" y="2822376"/>
            <a:ext cx="3352800" cy="2406996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638799" y="5381094"/>
            <a:ext cx="2704587" cy="464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ct val="20000"/>
              </a:spcBef>
            </a:pP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ris et al. S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th. Met. 114 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9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CS" altLang="sr-Latn-RS" sz="1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Diarmid et al. Synth. Met. 119 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en-U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CS" altLang="sr-Latn-RS" sz="1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1" y="5552095"/>
            <a:ext cx="5181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matski prikaz elektrospinning metode za dobijanje nanovlakana polimera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09800" y="3340807"/>
            <a:ext cx="771525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laz</a:t>
            </a:r>
            <a:endParaRPr lang="sr-Latn-RS" sz="1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23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738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1474" y="3200400"/>
            <a:ext cx="8620125" cy="34286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endParaRPr lang="en-GB" altLang="sr-Latn-RS" sz="14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1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CS" altLang="sr-Latn-RS" sz="1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rdi 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sr-Latn-RS" altLang="sr-Latn-RS" sz="1400" b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sr-Latn-CS" altLang="sr-Latn-RS" sz="11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porozni </a:t>
            </a:r>
            <a:r>
              <a:rPr lang="sr-Latn-CS" altLang="sr-Latn-RS" sz="1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rdi templati</a:t>
            </a:r>
            <a:r>
              <a:rPr lang="en-U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CS" alt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sagonalni kanali širine 3 nm 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ta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CM-41  (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er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upk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jpre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sorpcij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e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hidratisanom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CM-41, a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tim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kcij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cionim sredstvom,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oksidisulfatom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oji oksiduje monomer anilin do PANI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sr-Latn-R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dni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jum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AO)</a:t>
            </a:r>
          </a:p>
          <a:p>
            <a:pPr>
              <a:spcBef>
                <a:spcPct val="20000"/>
              </a:spcBef>
            </a:pP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karbonatne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mbrane </a:t>
            </a:r>
            <a:endParaRPr lang="sr-Latn-CS" altLang="sr-Latn-R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sr-Latn-CS" altLang="sr-Latn-RS" sz="1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osta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rdim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om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no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htevni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t-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teti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klanjanj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a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pr. jakom kiselinom)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ku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ih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do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trukcije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struktura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ili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miranj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po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jnih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egat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kon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klanjanj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a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altLang="sr-Latn-RS" sz="1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sr-Latn-RS" altLang="sr-Latn-RS" sz="12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RS" alt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CS" alt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strukturno </a:t>
            </a:r>
            <a:r>
              <a:rPr lang="sr-Latn-CS" altLang="sr-Latn-RS" sz="1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e</a:t>
            </a:r>
            <a:r>
              <a:rPr lang="en-U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sr-Latn-CS" alt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aje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lo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la </a:t>
            </a:r>
            <a:r>
              <a:rPr lang="en-US" altLang="sr-Latn-RS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li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ina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%) nanovlakan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ganskih, neorganskih)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i ugljeničnih nanotub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WNT) u reakcionu smešu pri uobičajenoj hem. oksidativnoj polimerizaciji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u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o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e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ic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odnog</a:t>
            </a:r>
            <a:r>
              <a:rPr lang="en-GB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sr-Latn-RS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CS" altLang="sr-Latn-R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17412" name="Picture 4" descr="Резултат слика за anodic aluminum oxide SEM open access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013"/>
          <a:stretch/>
        </p:blipFill>
        <p:spPr bwMode="auto">
          <a:xfrm>
            <a:off x="6796087" y="309562"/>
            <a:ext cx="1323975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001000" y="681806"/>
            <a:ext cx="5741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AO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4" name="Picture 6" descr="Резултат слика за anodic aluminum oxide SEM open acces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1980" y="353371"/>
            <a:ext cx="1939513" cy="1246829"/>
          </a:xfrm>
          <a:prstGeom prst="rect">
            <a:avLst/>
          </a:prstGeom>
          <a:noFill/>
          <a:scene3d>
            <a:camera prst="orthographicFront">
              <a:rot lat="2762508" lon="19828793" rev="20269437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Connector 12"/>
          <p:cNvCxnSpPr/>
          <p:nvPr/>
        </p:nvCxnSpPr>
        <p:spPr>
          <a:xfrm flipH="1">
            <a:off x="5520267" y="869561"/>
            <a:ext cx="205740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54800" y="240376"/>
            <a:ext cx="50847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ćelija</a:t>
            </a:r>
            <a:endParaRPr lang="sr-Latn-R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929936" y="141040"/>
            <a:ext cx="47006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pora</a:t>
            </a:r>
            <a:endParaRPr lang="sr-Latn-RS" sz="1200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5639328" y="517375"/>
            <a:ext cx="1630943" cy="993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44540" y="1490133"/>
            <a:ext cx="2422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SEM snimak površine AAO templata</a:t>
            </a:r>
            <a:endParaRPr lang="sr-Latn-RS" sz="1200" dirty="0"/>
          </a:p>
        </p:txBody>
      </p:sp>
      <p:sp>
        <p:nvSpPr>
          <p:cNvPr id="31" name="Rectangle 30"/>
          <p:cNvSpPr/>
          <p:nvPr/>
        </p:nvSpPr>
        <p:spPr>
          <a:xfrm>
            <a:off x="6963273" y="1600200"/>
            <a:ext cx="580527" cy="1524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400" dirty="0" smtClean="0"/>
              <a:t>Al</a:t>
            </a:r>
            <a:endParaRPr lang="sr-Latn-RS" sz="1400" dirty="0"/>
          </a:p>
        </p:txBody>
      </p:sp>
      <p:sp>
        <p:nvSpPr>
          <p:cNvPr id="17408" name="TextBox 17407"/>
          <p:cNvSpPr txBox="1"/>
          <p:nvPr/>
        </p:nvSpPr>
        <p:spPr>
          <a:xfrm>
            <a:off x="228600" y="186098"/>
            <a:ext cx="427072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sr-Latn-RS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ijska</a:t>
            </a:r>
            <a:r>
              <a:rPr lang="en-U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tivna</a:t>
            </a:r>
            <a:r>
              <a:rPr lang="en-U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</a:t>
            </a:r>
            <a:r>
              <a:rPr lang="sr-Latn-RS" altLang="sr-Latn-R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ilina</a:t>
            </a:r>
            <a:endParaRPr lang="en-US" altLang="sr-Latn-R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</a:t>
            </a:r>
            <a:r>
              <a:rPr lang="sr-Latn-RS" sz="16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CS" altLang="sr-Latn-RS" sz="16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 sa templatom </a:t>
            </a:r>
          </a:p>
          <a:p>
            <a:endParaRPr lang="sr-Latn-RS" b="1" dirty="0"/>
          </a:p>
        </p:txBody>
      </p:sp>
      <p:graphicFrame>
        <p:nvGraphicFramePr>
          <p:cNvPr id="17418" name="Object 174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73137"/>
              </p:ext>
            </p:extLst>
          </p:nvPr>
        </p:nvGraphicFramePr>
        <p:xfrm>
          <a:off x="371475" y="821915"/>
          <a:ext cx="3265886" cy="229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" name="CS ChemDraw Drawing" r:id="rId7" imgW="5788660" imgH="4079240" progId="ChemDraw.Document.5.0">
                  <p:embed/>
                </p:oleObj>
              </mc:Choice>
              <mc:Fallback>
                <p:oleObj name="CS ChemDraw Drawing" r:id="rId7" imgW="5788660" imgH="4079240" progId="ChemDraw.Document.5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821915"/>
                        <a:ext cx="3265886" cy="229325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5875">
                        <a:solidFill>
                          <a:schemeClr val="bg1">
                            <a:lumMod val="8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92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454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16759" y="228600"/>
            <a:ext cx="787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dirty="0">
                <a:latin typeface="Comic Sans MS" panose="030F0702030302020204" pitchFamily="66" charset="0"/>
              </a:rPr>
              <a:t>P</a:t>
            </a:r>
            <a:r>
              <a:rPr lang="sr-Latn-RS" sz="1600" dirty="0" smtClean="0">
                <a:latin typeface="Comic Sans MS" panose="030F0702030302020204" pitchFamily="66" charset="0"/>
              </a:rPr>
              <a:t>rimeri p</a:t>
            </a:r>
            <a:r>
              <a:rPr lang="en-US" sz="1600" dirty="0" err="1" smtClean="0">
                <a:latin typeface="Comic Sans MS" panose="030F0702030302020204" pitchFamily="66" charset="0"/>
              </a:rPr>
              <a:t>roces</a:t>
            </a:r>
            <a:r>
              <a:rPr lang="sr-Latn-RS" sz="1600" dirty="0" smtClean="0">
                <a:latin typeface="Comic Sans MS" panose="030F0702030302020204" pitchFamily="66" charset="0"/>
              </a:rPr>
              <a:t>a </a:t>
            </a:r>
            <a:r>
              <a:rPr lang="en-US" sz="1600" dirty="0" err="1" smtClean="0">
                <a:latin typeface="Comic Sans MS" panose="030F0702030302020204" pitchFamily="66" charset="0"/>
              </a:rPr>
              <a:t>istra</a:t>
            </a:r>
            <a:r>
              <a:rPr lang="sr-Latn-RS" sz="1600" dirty="0" smtClean="0">
                <a:latin typeface="Comic Sans MS" panose="030F0702030302020204" pitchFamily="66" charset="0"/>
              </a:rPr>
              <a:t>ž</a:t>
            </a:r>
            <a:r>
              <a:rPr lang="en-US" sz="1600" dirty="0" err="1" smtClean="0">
                <a:latin typeface="Comic Sans MS" panose="030F0702030302020204" pitchFamily="66" charset="0"/>
              </a:rPr>
              <a:t>ivanj</a:t>
            </a:r>
            <a:r>
              <a:rPr lang="sr-Latn-RS" sz="1600" dirty="0" smtClean="0">
                <a:latin typeface="Comic Sans MS" panose="030F0702030302020204" pitchFamily="66" charset="0"/>
              </a:rPr>
              <a:t>a, metoda i metodologija</a:t>
            </a:r>
          </a:p>
          <a:p>
            <a:pPr algn="ctr"/>
            <a:r>
              <a:rPr lang="sr-Latn-RS" sz="1600" dirty="0" smtClean="0">
                <a:latin typeface="Comic Sans MS" panose="030F0702030302020204" pitchFamily="66" charset="0"/>
              </a:rPr>
              <a:t>u oblasti fizičke hemije materijala</a:t>
            </a:r>
            <a:endParaRPr lang="sr-Latn-RS" sz="1600" dirty="0">
              <a:latin typeface="Comic Sans MS" panose="030F0702030302020204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3077" y="1524000"/>
            <a:ext cx="8839199" cy="4881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ju polimerima, </a:t>
            </a:r>
            <a:r>
              <a:rPr lang="sr-Latn-RS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provodni polimeri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konjugovanih polimeri, sintetički metali) čine posebno interesantnu grupu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R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r-Latn-RS" sz="1600" dirty="0"/>
          </a:p>
          <a:p>
            <a:endParaRPr lang="sr-Latn-RS" sz="1600" dirty="0" smtClean="0"/>
          </a:p>
          <a:p>
            <a:endParaRPr lang="sr-Latn-RS" sz="1600" dirty="0"/>
          </a:p>
          <a:p>
            <a:r>
              <a:rPr lang="sr-Latn-RS" sz="1600" dirty="0" smtClean="0"/>
              <a:t> </a:t>
            </a:r>
          </a:p>
          <a:p>
            <a:endParaRPr lang="sr-Latn-RS" sz="1600" dirty="0"/>
          </a:p>
          <a:p>
            <a:endParaRPr lang="sr-Latn-RS" sz="1200" dirty="0" smtClean="0"/>
          </a:p>
          <a:p>
            <a:r>
              <a:rPr lang="sr-Latn-RS" sz="1600" dirty="0" smtClean="0"/>
              <a:t>      </a:t>
            </a:r>
            <a:endParaRPr lang="en-US" sz="1600" dirty="0" smtClean="0"/>
          </a:p>
          <a:p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sr-Latn-RS" sz="1600" dirty="0" smtClean="0"/>
              <a:t>polianilin                    </a:t>
            </a:r>
            <a:r>
              <a:rPr lang="en-US" sz="1600" dirty="0" smtClean="0"/>
              <a:t>                     </a:t>
            </a:r>
            <a:r>
              <a:rPr lang="sr-Latn-RS" sz="1600" dirty="0" smtClean="0"/>
              <a:t>polipirol                    </a:t>
            </a:r>
            <a:r>
              <a:rPr lang="en-US" sz="1600" dirty="0" smtClean="0"/>
              <a:t>     </a:t>
            </a:r>
            <a:r>
              <a:rPr lang="sr-Latn-RS" sz="1600" dirty="0" smtClean="0"/>
              <a:t> politiofen     </a:t>
            </a:r>
            <a:r>
              <a:rPr lang="en-US" sz="1600" dirty="0" smtClean="0"/>
              <a:t>           </a:t>
            </a:r>
            <a:r>
              <a:rPr lang="sr-Latn-RS" sz="1600" dirty="0" smtClean="0"/>
              <a:t>poli (3,4-etilendioksitiofen)</a:t>
            </a:r>
          </a:p>
          <a:p>
            <a:r>
              <a:rPr lang="en-US" sz="1600" dirty="0" smtClean="0"/>
              <a:t>    </a:t>
            </a:r>
            <a:r>
              <a:rPr lang="sr-Latn-RS" sz="1600" dirty="0" smtClean="0"/>
              <a:t>  </a:t>
            </a:r>
            <a:r>
              <a:rPr lang="en-US" sz="1600" dirty="0" smtClean="0"/>
              <a:t> (PANI)                                               (</a:t>
            </a:r>
            <a:r>
              <a:rPr lang="en-US" sz="1600" dirty="0" err="1" smtClean="0"/>
              <a:t>PPy</a:t>
            </a:r>
            <a:r>
              <a:rPr lang="en-US" sz="1600" dirty="0" smtClean="0"/>
              <a:t>)                                 (PT)                                   (PEDOT)</a:t>
            </a:r>
          </a:p>
          <a:p>
            <a:endParaRPr lang="sr-Latn-RS" sz="1000" dirty="0"/>
          </a:p>
          <a:p>
            <a:pPr marL="285750" indent="-285750">
              <a:buFontTx/>
              <a:buChar char="-"/>
            </a:pPr>
            <a:endParaRPr lang="en-US" sz="1600" dirty="0" smtClean="0"/>
          </a:p>
          <a:p>
            <a:pPr marL="285750" indent="-285750">
              <a:lnSpc>
                <a:spcPct val="110000"/>
              </a:lnSpc>
              <a:buFontTx/>
              <a:buChar char="-"/>
            </a:pP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jugovani polimeri mogu podešavanjem strukture (stanja oksidovanosti i protonovanosti), tzv. dopiranjem, da se dovedu u oblik koji dobro provodi električnu struju (specifična provodljivost najčešće 1-100 S/sm).  Osim elektroprovodljivosti, ovi polimeri pokazuju i niz drugi interesantnih svojstava - npr. elektrohromiza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agnetizam, redoks aktivnost  i dr.,  koje omogućavaju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jihov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r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šć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j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zličite primene. </a:t>
            </a:r>
          </a:p>
          <a:p>
            <a:pPr marL="285750" indent="-285750">
              <a:buFontTx/>
              <a:buChar char="-"/>
            </a:pPr>
            <a:endParaRPr lang="sr-Latn-RS" sz="1600" dirty="0" smtClean="0"/>
          </a:p>
          <a:p>
            <a:pPr marL="285750" indent="-285750">
              <a:buFontTx/>
              <a:buChar char="-"/>
            </a:pPr>
            <a:r>
              <a:rPr lang="en-U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</a:t>
            </a:r>
            <a:r>
              <a:rPr 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godine Nobelova nagrada iz Hemije: Alan J. Heeger</a:t>
            </a:r>
            <a:r>
              <a:rPr lang="en-U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an </a:t>
            </a:r>
            <a:r>
              <a:rPr lang="en-US" sz="14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Diarmi</a:t>
            </a:r>
            <a:r>
              <a:rPr 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, Hideki Shirakawa</a:t>
            </a:r>
          </a:p>
          <a:p>
            <a:r>
              <a:rPr lang="sr-Latn-R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US" sz="14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the discovery and development of conductive </a:t>
            </a:r>
            <a:r>
              <a:rPr lang="en-US" sz="14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mers”</a:t>
            </a:r>
            <a:endParaRPr lang="sr-Latn-RS" sz="1400" i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 descr="https://upload.wikimedia.org/wikipedia/commons/thumb/0/05/PEDOT.png/800px-PEDOT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7392" y="2133600"/>
            <a:ext cx="1407479" cy="1458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202" y="2745056"/>
            <a:ext cx="1423625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824" y="2622410"/>
            <a:ext cx="1851561" cy="859654"/>
          </a:xfrm>
          <a:prstGeom prst="rect">
            <a:avLst/>
          </a:prstGeom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16" y="2478006"/>
            <a:ext cx="1214437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68594" y="1014829"/>
            <a:ext cx="5468164" cy="338554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  <a:prstDash val="dash"/>
          </a:ln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Comic Sans MS" panose="030F0702030302020204" pitchFamily="66" charset="0"/>
              </a:rPr>
              <a:t>PRIMERI</a:t>
            </a:r>
            <a:r>
              <a:rPr lang="sr-Latn-RS" sz="1600" dirty="0">
                <a:latin typeface="Comic Sans MS" panose="030F0702030302020204" pitchFamily="66" charset="0"/>
              </a:rPr>
              <a:t>: </a:t>
            </a:r>
            <a:r>
              <a:rPr lang="sr-Latn-RS" sz="1600" dirty="0" smtClean="0">
                <a:latin typeface="Comic Sans MS" panose="030F0702030302020204" pitchFamily="66" charset="0"/>
              </a:rPr>
              <a:t>polimeri, ugljenični materijali, nanostrukture</a:t>
            </a:r>
            <a:endParaRPr lang="sr-Latn-RS" sz="16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10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10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7457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934ED1-4C27-4E70-A5AD-6C9760523C3F}" type="slidenum">
              <a:rPr lang="en-US" altLang="sr-Latn-RS"/>
              <a:pPr/>
              <a:t>20</a:t>
            </a:fld>
            <a:endParaRPr lang="en-US" altLang="sr-Latn-RS"/>
          </a:p>
        </p:txBody>
      </p:sp>
      <p:pic>
        <p:nvPicPr>
          <p:cNvPr id="232452" name="Picture 4"/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1276350"/>
            <a:ext cx="4752975" cy="3219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2454" name="Text Box 6"/>
          <p:cNvSpPr txBox="1">
            <a:spLocks noChangeArrowheads="1"/>
          </p:cNvSpPr>
          <p:nvPr/>
        </p:nvSpPr>
        <p:spPr bwMode="auto">
          <a:xfrm>
            <a:off x="228600" y="4495800"/>
            <a:ext cx="868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108000" indent="0">
              <a:spcBef>
                <a:spcPts val="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like nanovlakana PANI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eraldin (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tetisanih metodom nanostrukturnog semena koristeći sledeće tipove semena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1.5 mg 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eraldin-HCl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akana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B) 1.6 mg 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Pco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WN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e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C) 1.0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</a:t>
            </a:r>
            <a:r>
              <a:rPr lang="en-U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sr-Latn-R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sa</a:t>
            </a:r>
            <a:r>
              <a:rPr lang="en-US" altLang="sr-Latn-RS" sz="1200" b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ptid</a:t>
            </a:r>
            <a:r>
              <a:rPr lang="sr-Latn-R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PHF6 (TEM 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e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4 mg </a:t>
            </a:r>
            <a:r>
              <a:rPr lang="en-U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sr-Latn-RS" sz="1200" b="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sr-Latn-RS" sz="1200" b="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altLang="sr-Latn-RS" sz="1200" b="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sr-Latn-RS" altLang="sr-Latn-RS" sz="1200" b="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lakana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EM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 inset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de-DE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X.; Goux, W. J.; Manohar, S. K. J Am Chem Soc 2004, 126, 4502.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2455" name="Text Box 7"/>
          <p:cNvSpPr txBox="1">
            <a:spLocks noChangeArrowheads="1"/>
          </p:cNvSpPr>
          <p:nvPr/>
        </p:nvSpPr>
        <p:spPr bwMode="auto">
          <a:xfrm>
            <a:off x="1820913" y="495797"/>
            <a:ext cx="5425973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strukturno seme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o </a:t>
            </a:r>
            <a:r>
              <a:rPr lang="sr-Latn-C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 kod dobijanja PANI nanovlakana</a:t>
            </a:r>
            <a:endParaRPr lang="sr-Latn-CS" altLang="sr-Latn-RS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structured seed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e method)</a:t>
            </a:r>
            <a:endParaRPr lang="en-U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457200" y="5621337"/>
            <a:ext cx="815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ts val="0"/>
              </a:spcBef>
            </a:pP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postavljeno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da se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jpre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ava na površin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fibrilarnog templata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ija se morfologija preslikava 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 rastu polimernih PANI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aca.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457200" y="2275225"/>
            <a:ext cx="164218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vlakna</a:t>
            </a:r>
            <a:endParaRPr lang="en-US" altLang="sr-Latn-R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3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9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B6380B-1FEC-49B3-9704-CFCFA0BDB844}" type="slidenum">
              <a:rPr lang="en-US" altLang="sr-Latn-RS"/>
              <a:pPr/>
              <a:t>21</a:t>
            </a:fld>
            <a:endParaRPr lang="en-US" altLang="sr-Latn-RS"/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1127125" y="89852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endParaRPr lang="sr-Latn-RS" altLang="sr-Latn-RS">
              <a:solidFill>
                <a:srgbClr val="000000"/>
              </a:solidFill>
            </a:endParaRPr>
          </a:p>
        </p:txBody>
      </p:sp>
      <p:pic>
        <p:nvPicPr>
          <p:cNvPr id="235525" name="Picture 5"/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8623" y="762000"/>
            <a:ext cx="5170152" cy="146789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5527" name="Text Box 7"/>
          <p:cNvSpPr txBox="1">
            <a:spLocks noChangeArrowheads="1"/>
          </p:cNvSpPr>
          <p:nvPr/>
        </p:nvSpPr>
        <p:spPr bwMode="auto">
          <a:xfrm>
            <a:off x="1006548" y="2209800"/>
            <a:ext cx="7331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atska ilustracija formiranja i agregacije PANI čestica.</a:t>
            </a:r>
            <a:r>
              <a:rPr lang="en-U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leno-PANI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na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jubičasto- PANi </a:t>
            </a:r>
            <a:r>
              <a:rPr lang="sr-Latn-R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estice nastale heterogenom nukleacijom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, D.; Kaner, R. B. J. Am. Chem. Soc. 2006, 128, 968].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28" name="Text Box 8"/>
          <p:cNvSpPr txBox="1">
            <a:spLocks noChangeArrowheads="1"/>
          </p:cNvSpPr>
          <p:nvPr/>
        </p:nvSpPr>
        <p:spPr bwMode="auto">
          <a:xfrm>
            <a:off x="249793" y="2681246"/>
            <a:ext cx="8686799" cy="1606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indent="0">
              <a:spcBef>
                <a:spcPct val="20000"/>
              </a:spcBef>
            </a:pP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t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nk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vlakn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NI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rodn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iraj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k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kcij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mijsk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ksidativn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j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deno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vor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k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selo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ij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što su nanovlakna u kontaktu sa anilinom i APS, podložna su sekundarnom rast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ipoteza je bila da ako se sekundarni rast (aglomeracija) spreči na neki način, prinos PANI nanovlakana u krajnjem produktu biće značajno veči. </a:t>
            </a:r>
          </a:p>
          <a:p>
            <a:pPr indent="0">
              <a:spcBef>
                <a:spcPct val="20000"/>
              </a:spcBef>
            </a:pP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sr-Latn-R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likom</a:t>
            </a:r>
            <a:r>
              <a:rPr lang="en-US" alt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sr-Latn-C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anja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vlja se </a:t>
            </a:r>
            <a:r>
              <a:rPr lang="sr-Latn-CS" alt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erogena </a:t>
            </a:r>
            <a:r>
              <a:rPr lang="sr-Latn-C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kleacija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ršinama čestica uključujući tačke kontakta čestica. Nukleusi u tačkama sudara imaju funkciju lepka na nanoskali koji povezuje čestice zajedno, što prouzrokuje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regaciju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čestica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lji rast  </a:t>
            </a:r>
            <a:r>
              <a:rPr lang="sr-Latn-CS" altLang="sr-Latn-RS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kleusa 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formiranje novih heteronukleusa  na njihovim površinama pojačava agregaciju. Suprotno, </a:t>
            </a:r>
            <a:r>
              <a:rPr lang="sr-Latn-C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odsustvu mešanja</a:t>
            </a:r>
            <a:r>
              <a:rPr lang="en-U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CS" alt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terogena nukleacija je sprečena i nanovlakna se kontinualno proizvode i dobro su dispergovana</a:t>
            </a:r>
            <a:r>
              <a:rPr lang="sr-Latn-C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sr-Latn-R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30" name="Text Box 10"/>
          <p:cNvSpPr txBox="1">
            <a:spLocks noChangeArrowheads="1"/>
          </p:cNvSpPr>
          <p:nvPr/>
        </p:nvSpPr>
        <p:spPr bwMode="auto">
          <a:xfrm>
            <a:off x="2309387" y="208050"/>
            <a:ext cx="4770280" cy="56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a bez mućkanja i mešanja (</a:t>
            </a:r>
            <a:r>
              <a:rPr lang="en-U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shaken-not-stirred’ </a:t>
            </a: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spcBef>
                <a:spcPct val="20000"/>
              </a:spcBef>
            </a:pPr>
            <a:r>
              <a:rPr lang="sr-Latn-R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dobijanja </a:t>
            </a: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vlakana</a:t>
            </a:r>
            <a:endParaRPr lang="en-US" altLang="sr-Latn-RS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40"/>
          <a:stretch/>
        </p:blipFill>
        <p:spPr>
          <a:xfrm>
            <a:off x="1127125" y="4343400"/>
            <a:ext cx="6580705" cy="187019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7001" y="6211669"/>
            <a:ext cx="81002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sr-Latn-RS" sz="1200" dirty="0">
                <a:solidFill>
                  <a:srgbClr val="000000"/>
                </a:solidFill>
              </a:rPr>
              <a:t>SEM images of PANI synthesized by reacting aniline in 1.0 M </a:t>
            </a:r>
            <a:r>
              <a:rPr lang="en-US" altLang="sr-Latn-RS" sz="1200" dirty="0" err="1">
                <a:solidFill>
                  <a:srgbClr val="000000"/>
                </a:solidFill>
              </a:rPr>
              <a:t>HCl</a:t>
            </a:r>
            <a:r>
              <a:rPr lang="en-US" altLang="sr-Latn-RS" sz="1200" dirty="0">
                <a:solidFill>
                  <a:srgbClr val="000000"/>
                </a:solidFill>
              </a:rPr>
              <a:t> with APS in 1.0 M </a:t>
            </a:r>
            <a:r>
              <a:rPr lang="en-US" altLang="sr-Latn-RS" sz="1200" dirty="0" err="1">
                <a:solidFill>
                  <a:srgbClr val="000000"/>
                </a:solidFill>
              </a:rPr>
              <a:t>HCl</a:t>
            </a:r>
            <a:r>
              <a:rPr lang="en-US" altLang="sr-Latn-RS" sz="1200" dirty="0">
                <a:solidFill>
                  <a:srgbClr val="000000"/>
                </a:solidFill>
              </a:rPr>
              <a:t> at 25 °C. (A) The APS solution was added dropwise into </a:t>
            </a:r>
            <a:r>
              <a:rPr lang="en-US" altLang="sr-Latn-RS" sz="1200" b="1" dirty="0">
                <a:solidFill>
                  <a:srgbClr val="000000"/>
                </a:solidFill>
              </a:rPr>
              <a:t>the stirred </a:t>
            </a:r>
            <a:r>
              <a:rPr lang="en-US" altLang="sr-Latn-RS" sz="1200" dirty="0">
                <a:solidFill>
                  <a:srgbClr val="000000"/>
                </a:solidFill>
              </a:rPr>
              <a:t>aniline solution (B) The APS solution was added dropwise into the aniline solution </a:t>
            </a:r>
            <a:r>
              <a:rPr lang="en-US" altLang="sr-Latn-RS" sz="1200" b="1" dirty="0">
                <a:solidFill>
                  <a:srgbClr val="000000"/>
                </a:solidFill>
              </a:rPr>
              <a:t>without stirring</a:t>
            </a:r>
            <a:r>
              <a:rPr lang="en-US" altLang="sr-Latn-RS" sz="1200" dirty="0">
                <a:solidFill>
                  <a:srgbClr val="000000"/>
                </a:solidFill>
              </a:rPr>
              <a:t>. </a:t>
            </a:r>
            <a:endParaRPr lang="sr-Latn-RS" altLang="sr-Latn-RS" sz="1200" dirty="0" smtClean="0">
              <a:solidFill>
                <a:srgbClr val="000000"/>
              </a:solidFill>
            </a:endParaRPr>
          </a:p>
          <a:p>
            <a:r>
              <a:rPr lang="en-US" altLang="sr-Latn-RS" sz="1200" dirty="0" smtClean="0">
                <a:solidFill>
                  <a:srgbClr val="000000"/>
                </a:solidFill>
              </a:rPr>
              <a:t>[</a:t>
            </a:r>
            <a:r>
              <a:rPr lang="de-DE" altLang="sr-Latn-RS" sz="1200" dirty="0" smtClean="0">
                <a:solidFill>
                  <a:srgbClr val="000000"/>
                </a:solidFill>
              </a:rPr>
              <a:t> </a:t>
            </a:r>
            <a:r>
              <a:rPr lang="de-DE" altLang="sr-Latn-RS" sz="1200" dirty="0">
                <a:solidFill>
                  <a:srgbClr val="000000"/>
                </a:solidFill>
              </a:rPr>
              <a:t>Li, D.; Kaner, R. B. J. Am. Chem. Soc. 2006, 128, 968</a:t>
            </a:r>
            <a:r>
              <a:rPr lang="de-DE" altLang="sr-Latn-RS" sz="1200" dirty="0" smtClean="0">
                <a:solidFill>
                  <a:srgbClr val="000000"/>
                </a:solidFill>
              </a:rPr>
              <a:t>].</a:t>
            </a:r>
            <a:endParaRPr lang="en-US" altLang="sr-Latn-RS" sz="12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50" y="0"/>
            <a:ext cx="2417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sr-Latn-R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2. </a:t>
            </a:r>
            <a:r>
              <a:rPr lang="en-US" altLang="sr-Latn-RS" sz="16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</a:t>
            </a:r>
            <a:r>
              <a:rPr lang="en-US" altLang="sr-Latn-RS" sz="16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z</a:t>
            </a:r>
            <a:r>
              <a:rPr lang="en-US" altLang="sr-Latn-RS" sz="1600" b="1" dirty="0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>
                <a:solidFill>
                  <a:srgbClr val="00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a</a:t>
            </a:r>
            <a:endParaRPr lang="en-GB" sz="1600" dirty="0"/>
          </a:p>
        </p:txBody>
      </p:sp>
      <p:pic>
        <p:nvPicPr>
          <p:cNvPr id="4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14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493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F22BF1-A4D8-4169-AA64-307F251168FE}" type="slidenum">
              <a:rPr lang="en-US" altLang="sr-Latn-RS"/>
              <a:pPr/>
              <a:t>22</a:t>
            </a:fld>
            <a:endParaRPr lang="en-US" altLang="sr-Latn-RS"/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2057400" y="468213"/>
            <a:ext cx="603562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meri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ija na granici </a:t>
            </a:r>
            <a:r>
              <a:rPr lang="en-US" altLang="sr-Latn-R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dene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US" altLang="sr-Latn-R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ganske</a:t>
            </a:r>
            <a:r>
              <a:rPr lang="en-U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ze </a:t>
            </a:r>
            <a:r>
              <a:rPr lang="sr-Latn-RS" altLang="sr-Latn-R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</a:t>
            </a:r>
            <a:r>
              <a:rPr lang="sr-Latn-RS" altLang="sr-Latn-RS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fazna polimerizacija)</a:t>
            </a:r>
            <a:endParaRPr lang="en-US" altLang="sr-Latn-RS" sz="1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74" name="Text Box 6"/>
          <p:cNvSpPr txBox="1">
            <a:spLocks noChangeArrowheads="1"/>
          </p:cNvSpPr>
          <p:nvPr/>
        </p:nvSpPr>
        <p:spPr bwMode="auto">
          <a:xfrm>
            <a:off x="228600" y="1066800"/>
            <a:ext cx="86106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ts val="0"/>
              </a:spcBef>
            </a:pP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ku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asi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 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e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e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3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kcija </a:t>
            </a:r>
            <a:r>
              <a:rPr lang="en-U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sr-Latn-R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šava </a:t>
            </a:r>
            <a:r>
              <a:rPr lang="sr-Latn-C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granici dve nemešljive faze, organske faze</a:t>
            </a:r>
            <a:r>
              <a:rPr lang="en-U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ljen tetrahlorid, benzen, toluen</a:t>
            </a:r>
            <a:r>
              <a:rPr lang="sr-Latn-C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altLang="sr-Latn-RS" sz="13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3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C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odene faze, 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 bi se sporedni proizvodi (neorganske soli, oligomeri) razdvojili prema njihovoj rastvorljivosti u organskoj i vodenoj fazi. PANI nanovlakna imaju dužine 500 nm do nekoliko mikrometara, prosečni prečnik 30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0 nm.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sr-Latn-RS" sz="13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</a:pPr>
            <a:r>
              <a:rPr lang="en-U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RS" altLang="sr-Latn-RS" sz="13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spcBef>
                <a:spcPts val="0"/>
              </a:spcBef>
            </a:pPr>
            <a:r>
              <a:rPr lang="sr-Latn-C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zak 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os sinteze (6</a:t>
            </a:r>
            <a:r>
              <a:rPr lang="en-U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3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mas. %</a:t>
            </a:r>
            <a:r>
              <a:rPr lang="en-US" altLang="sr-Latn-RS" sz="13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sr-Latn-RS" sz="13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7575" name="Text Box 7"/>
          <p:cNvSpPr txBox="1">
            <a:spLocks noChangeArrowheads="1"/>
          </p:cNvSpPr>
          <p:nvPr/>
        </p:nvSpPr>
        <p:spPr bwMode="auto">
          <a:xfrm>
            <a:off x="1279525" y="3565525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endParaRPr lang="sr-Latn-RS" altLang="sr-Latn-RS">
              <a:solidFill>
                <a:srgbClr val="000000"/>
              </a:solidFill>
            </a:endParaRPr>
          </a:p>
        </p:txBody>
      </p:sp>
      <p:pic>
        <p:nvPicPr>
          <p:cNvPr id="237576" name="Picture 8"/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667000"/>
            <a:ext cx="8229600" cy="2252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7578" name="Text Box 10"/>
          <p:cNvSpPr txBox="1">
            <a:spLocks noChangeArrowheads="1"/>
          </p:cNvSpPr>
          <p:nvPr/>
        </p:nvSpPr>
        <p:spPr bwMode="auto">
          <a:xfrm>
            <a:off x="762000" y="5105400"/>
            <a:ext cx="79406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indent="0">
              <a:spcBef>
                <a:spcPct val="2000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apshots showing interfacial polymerization of aniline in a water/chloroform system. From a to e, the reaction times are 0, 1.5, 2.5, 4, and 10 min, respectively. The top layer is an aqueous solution of 1.0 M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chloric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and APS; the bottom layer is aniline dissolved in chloroform [</a:t>
            </a:r>
            <a:r>
              <a:rPr lang="de-DE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ang, J.; Kaner, R. B. J Am Chem Soc 2004, 126, 851].</a:t>
            </a:r>
            <a:r>
              <a:rPr lang="de-DE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62000" y="3401199"/>
            <a:ext cx="381000" cy="3326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7015" y="3124200"/>
            <a:ext cx="13438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APS, </a:t>
            </a:r>
            <a:r>
              <a:rPr lang="en-US" sz="1200" dirty="0" err="1" smtClean="0">
                <a:solidFill>
                  <a:srgbClr val="C00000"/>
                </a:solidFill>
              </a:rPr>
              <a:t>kiselina</a:t>
            </a:r>
            <a:r>
              <a:rPr lang="en-US" sz="1200" dirty="0" smtClean="0">
                <a:solidFill>
                  <a:srgbClr val="C00000"/>
                </a:solidFill>
              </a:rPr>
              <a:t>, </a:t>
            </a:r>
            <a:r>
              <a:rPr lang="sr-Latn-RS" sz="1200" dirty="0" smtClean="0">
                <a:solidFill>
                  <a:srgbClr val="C00000"/>
                </a:solidFill>
              </a:rPr>
              <a:t>voda</a:t>
            </a:r>
            <a:endParaRPr lang="sr-Latn-RS" sz="1200" dirty="0">
              <a:solidFill>
                <a:srgbClr val="C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762000" y="4267200"/>
            <a:ext cx="381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19080" y="4515386"/>
            <a:ext cx="12811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</a:t>
            </a:r>
            <a:r>
              <a:rPr lang="en-U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oroform</a:t>
            </a:r>
            <a:endParaRPr lang="sr-Latn-RS" sz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67600" y="3585864"/>
            <a:ext cx="896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</a:t>
            </a:r>
            <a:endParaRPr lang="sr-Latn-RS" sz="1200" dirty="0" smtClean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err="1" smtClean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na</a:t>
            </a:r>
            <a:endParaRPr lang="sr-Latn-RS" sz="1200" dirty="0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30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43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04800" y="665947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sr-Latn-R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3. </a:t>
            </a:r>
            <a:r>
              <a:rPr kumimoji="0" lang="en-US" altLang="sr-Latn-RS" sz="16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Elektrohemijska</a:t>
            </a:r>
            <a:r>
              <a:rPr kumimoji="0" lang="en-US" altLang="sr-Latn-R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6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oksidativna</a:t>
            </a:r>
            <a:r>
              <a:rPr kumimoji="0" lang="en-US" altLang="sr-Latn-RS" sz="16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6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polimeri</a:t>
            </a:r>
            <a:r>
              <a:rPr lang="sr-Latn-R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z</a:t>
            </a:r>
            <a:r>
              <a:rPr kumimoji="0" lang="en-US" altLang="sr-Latn-RS" sz="16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acija</a:t>
            </a:r>
            <a:endParaRPr kumimoji="0" lang="sr-Latn-RS" altLang="sr-Latn-RS" sz="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sr-Latn-R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sr-Latn-R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Ele</a:t>
            </a:r>
            <a:r>
              <a:rPr kumimoji="0" lang="sr-Latn-RS" altLang="sr-Latn-R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k</a:t>
            </a:r>
            <a:r>
              <a:rPr kumimoji="0" lang="en-US" altLang="sr-Latn-R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rosinteza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omogu</a:t>
            </a:r>
            <a:r>
              <a:rPr kumimoji="0" lang="sr-Latn-R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ćava takođe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dobijanje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PANI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nanovlakana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(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i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drugih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sr-Latn-RS" sz="14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nanostruktura</a:t>
            </a:r>
            <a:r>
              <a:rPr kumimoji="0" lang="en-U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)</a:t>
            </a:r>
            <a:r>
              <a:rPr kumimoji="0" lang="en-US" altLang="sr-Latn-R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 </a:t>
            </a:r>
            <a:endParaRPr kumimoji="0" lang="sr-Latn-RS" altLang="sr-Latn-R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altLang="sr-Latn-R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Rezultujuća vlakna su obično dobro orijentisana u jednom pravcu</a:t>
            </a:r>
            <a:r>
              <a:rPr kumimoji="0" lang="sr-Latn-RS" altLang="sr-Latn-RS" sz="1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kumimoji="0" lang="sr-Latn-RS" altLang="sr-Latn-R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na elektrodnoj površini</a:t>
            </a:r>
            <a:r>
              <a:rPr kumimoji="0" lang="en-US" altLang="sr-Latn-R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.</a:t>
            </a:r>
            <a:endParaRPr kumimoji="0" lang="sr-Latn-RS" altLang="sr-Latn-R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4599" y="1675988"/>
            <a:ext cx="36081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sr-Latn-RS" sz="1600" b="1" dirty="0" err="1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Elektrohemijske</a:t>
            </a:r>
            <a:r>
              <a:rPr lang="en-US" altLang="sr-Latn-RS" sz="1600" b="1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 </a:t>
            </a:r>
            <a:r>
              <a:rPr lang="en-US" altLang="sr-Latn-RS" sz="1600" b="1" dirty="0" err="1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metode</a:t>
            </a:r>
            <a:r>
              <a:rPr lang="en-US" altLang="sr-Latn-RS" sz="1600" b="1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sa</a:t>
            </a:r>
            <a:r>
              <a:rPr lang="en-US" altLang="sr-Latn-RS" sz="1600" b="1" dirty="0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 smtClean="0">
                <a:latin typeface="Times New Roman" panose="02020603050405020304" pitchFamily="18" charset="0"/>
                <a:ea typeface="Calibri" pitchFamily="34" charset="0"/>
                <a:cs typeface="Times New Roman" panose="02020603050405020304" pitchFamily="18" charset="0"/>
              </a:rPr>
              <a:t>templatom</a:t>
            </a:r>
            <a:endParaRPr lang="sr-Latn-RS" altLang="sr-Latn-R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42014" y="2034142"/>
            <a:ext cx="83058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mer formiranja </a:t>
            </a:r>
            <a:r>
              <a:rPr lang="pl-PL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novlakana 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ktroprovodnog polimera</a:t>
            </a:r>
            <a:r>
              <a:rPr lang="pl-PL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anilina (PANI) elektrohemijskom sintezom na elektrodi prikazan je na slici 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pod. 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ktroda na koju je prethodno nanešen porozni templat 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anja se u 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stvor monomera anilina (slika 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Posle primene anodnog potencijala počinje oksidacija anilina i stvaranje prvih nukleacionih centara iz kojih počinje polimerizacija u porama templata (slika 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Rast polimera se zatim nastavlja i van pora i obrazuju se nanovlakna PANI 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94" b="8805"/>
          <a:stretch/>
        </p:blipFill>
        <p:spPr bwMode="auto">
          <a:xfrm>
            <a:off x="1066800" y="3429000"/>
            <a:ext cx="6477001" cy="1905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247775" y="5518666"/>
            <a:ext cx="6245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iranje nanovlakana PANI elektrohemijskom metodom sa poroznim templatom</a:t>
            </a:r>
            <a:r>
              <a:rPr lang="pl-PL" dirty="0" smtClean="0"/>
              <a:t>.</a:t>
            </a:r>
            <a:endParaRPr lang="sr-Latn-R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75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66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BF6EF-4D2C-4F79-A872-2DDEAE268872}" type="slidenum">
              <a:rPr lang="en-US" altLang="sr-Latn-RS"/>
              <a:pPr/>
              <a:t>24</a:t>
            </a:fld>
            <a:endParaRPr lang="en-US" altLang="sr-Latn-RS"/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457200" y="2320596"/>
            <a:ext cx="8458200" cy="38964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>
              <a:lnSpc>
                <a:spcPct val="110000"/>
              </a:lnSpc>
              <a:spcBef>
                <a:spcPct val="20000"/>
              </a:spcBef>
            </a:pPr>
            <a:r>
              <a:rPr lang="sr-Latn-C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ke </a:t>
            </a:r>
            <a:r>
              <a:rPr lang="sr-Latn-CS" altLang="sr-Latn-R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sr-Latn-R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nosti</a:t>
            </a:r>
            <a:r>
              <a:rPr lang="en-US" altLang="sr-Latn-R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 </a:t>
            </a:r>
            <a:r>
              <a:rPr lang="en-US" altLang="sr-Latn-RS" sz="16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</a:t>
            </a:r>
            <a:r>
              <a:rPr lang="en-US" altLang="sr-Latn-RS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sr-Latn-R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U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ni-granularni</a:t>
            </a:r>
            <a:r>
              <a:rPr lang="en-US" altLang="sr-Latn-R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</a:t>
            </a:r>
            <a:r>
              <a:rPr lang="en-US" altLang="sr-Latn-RS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>
              <a:lnSpc>
                <a:spcPct val="110000"/>
              </a:lnSpc>
              <a:spcBef>
                <a:spcPct val="20000"/>
              </a:spcBef>
              <a:buFontTx/>
              <a:buChar char="-"/>
            </a:pPr>
            <a:r>
              <a:rPr lang="sr-Latn-C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boljšana </a:t>
            </a:r>
            <a:r>
              <a:rPr lang="sr-Latn-C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erzivnost 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vlakana u vodi i drugim rastvaračima u odnosu na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nularni</a:t>
            </a:r>
            <a:r>
              <a:rPr lang="sr-Latn-C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  <a:p>
            <a:pPr marL="0">
              <a:lnSpc>
                <a:spcPct val="110000"/>
              </a:lnSpc>
              <a:spcBef>
                <a:spcPct val="20000"/>
              </a:spcBef>
              <a:buFontTx/>
              <a:buChar char="-"/>
            </a:pPr>
            <a:r>
              <a:rPr lang="en-US" altLang="sr-Latn-RS" sz="1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e</a:t>
            </a:r>
            <a:r>
              <a:rPr lang="sr-Latn-C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U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sr-Latn-C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pacitet</a:t>
            </a:r>
            <a:r>
              <a:rPr lang="en-U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sr-Latn-R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mene</a:t>
            </a:r>
            <a:r>
              <a:rPr lang="en-US" alt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alt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kondenzatore</a:t>
            </a:r>
            <a:r>
              <a:rPr lang="en-US" alt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sr-Latn-RS" altLang="sr-Latn-R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Bef>
                <a:spcPct val="20000"/>
              </a:spcBef>
            </a:pPr>
            <a:r>
              <a:rPr lang="sr-Latn-R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-</a:t>
            </a:r>
            <a:r>
              <a:rPr lang="sr-Latn-CS" altLang="sr-Latn-RS" sz="1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. </a:t>
            </a:r>
            <a:r>
              <a:rPr lang="en-US" altLang="sr-Latn-R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ifi</a:t>
            </a:r>
            <a:r>
              <a:rPr lang="sr-Latn-C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pacitansa</a:t>
            </a:r>
            <a:r>
              <a:rPr lang="en-U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nosi</a:t>
            </a:r>
            <a:r>
              <a:rPr lang="en-U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2 F/g  </a:t>
            </a:r>
            <a:r>
              <a:rPr lang="en-US" altLang="sr-Latn-RS" sz="1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NI </a:t>
            </a:r>
            <a:r>
              <a:rPr lang="en-US" altLang="sr-Latn-RS" sz="1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vlakna</a:t>
            </a:r>
            <a:r>
              <a:rPr lang="sr-Latn-CS" altLang="sr-Latn-RS" sz="1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bijena metodom </a:t>
            </a:r>
            <a:r>
              <a:rPr lang="sr-Latn-CS" altLang="sr-Latn-RS" sz="1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ena</a:t>
            </a:r>
            <a:r>
              <a:rPr lang="en-US" altLang="sr-Latn-RS" sz="1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nosu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3 F/g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fibrilarni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ranularni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 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, 126, 4502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;</a:t>
            </a:r>
          </a:p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 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k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denzator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 kompozita PANI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 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ugljeni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h nanotuba dobijena je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čna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apacitansa ~600 F/g koja je bila stabilna pri cikliranju </a:t>
            </a:r>
            <a:r>
              <a:rPr lang="de-DE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J</a:t>
            </a:r>
            <a:r>
              <a:rPr lang="de-DE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ower Sources 171 (2007) 1062.]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noporo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 kompo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ike specifučne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ršine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ogućavao je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k pristup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litu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10000"/>
              </a:lnSpc>
              <a:spcBef>
                <a:spcPct val="20000"/>
              </a:spcBef>
            </a:pP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0"/>
              </a:spcBef>
            </a:pP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boljšana </a:t>
            </a:r>
            <a:r>
              <a:rPr lang="sr-Latn-C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oksidativna svojstva</a:t>
            </a:r>
            <a:r>
              <a:rPr lang="sr-Latn-CS" altLang="sr-Latn-RS" sz="1400" b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osledica povećane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čne površine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0"/>
              </a:spcBef>
            </a:pP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0"/>
              </a:spcBef>
            </a:pP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aće </a:t>
            </a:r>
            <a:r>
              <a:rPr lang="sr-Latn-C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eme odgovora i veća osetljivost filma </a:t>
            </a:r>
            <a:r>
              <a:rPr lang="sr-Latn-C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</a:t>
            </a:r>
            <a:r>
              <a:rPr lang="sr-Latn-CS" altLang="sr-Latn-RS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vlakana u senzorima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odnosu na film od granularnog PANI (zbog veće efektivne površine i porozne strukture koja omogućava molekulima koji se detektuju da brže difunduju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spcBef>
                <a:spcPts val="0"/>
              </a:spcBef>
            </a:pPr>
            <a:endParaRPr lang="en-US" altLang="sr-Latn-RS" sz="14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761"/>
          <a:stretch/>
        </p:blipFill>
        <p:spPr>
          <a:xfrm>
            <a:off x="3048000" y="219535"/>
            <a:ext cx="2514600" cy="1671946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90800" y="1907977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dirty="0" smtClean="0"/>
              <a:t>„standardni“ </a:t>
            </a:r>
            <a:r>
              <a:rPr lang="en-US" sz="1400" dirty="0" smtClean="0"/>
              <a:t>PANI</a:t>
            </a:r>
            <a:r>
              <a:rPr lang="sr-Latn-RS" sz="1400" dirty="0" smtClean="0"/>
              <a:t> </a:t>
            </a:r>
            <a:r>
              <a:rPr lang="sr-Latn-RS" sz="1400" dirty="0" smtClean="0"/>
              <a:t>granularne </a:t>
            </a:r>
            <a:r>
              <a:rPr lang="sr-Latn-RS" sz="1400" dirty="0" smtClean="0"/>
              <a:t>morfologije (SEM)</a:t>
            </a:r>
            <a:endParaRPr lang="sr-Latn-RS" sz="1400" dirty="0"/>
          </a:p>
        </p:txBody>
      </p:sp>
      <p:pic>
        <p:nvPicPr>
          <p:cNvPr id="5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38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625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F5689F-59F2-4220-A1C5-EB214E069123}" type="slidenum">
              <a:rPr lang="en-US" altLang="sr-Latn-RS"/>
              <a:pPr/>
              <a:t>25</a:t>
            </a:fld>
            <a:endParaRPr lang="en-US" altLang="sr-Latn-RS"/>
          </a:p>
        </p:txBody>
      </p:sp>
      <p:sp>
        <p:nvSpPr>
          <p:cNvPr id="243718" name="Text Box 6"/>
          <p:cNvSpPr txBox="1">
            <a:spLocks noChangeArrowheads="1"/>
          </p:cNvSpPr>
          <p:nvPr/>
        </p:nvSpPr>
        <p:spPr bwMode="auto">
          <a:xfrm>
            <a:off x="304800" y="838200"/>
            <a:ext cx="4953000" cy="3884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sr-Latn-CS" altLang="sr-Latn-R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 </a:t>
            </a:r>
            <a:r>
              <a:rPr lang="sr-Latn-CS" altLang="sr-Latn-R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 templatom</a:t>
            </a:r>
            <a:endParaRPr lang="en-US" altLang="sr-Latn-R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en-US" altLang="sr-Latn-RS" sz="1400" dirty="0">
              <a:solidFill>
                <a:srgbClr val="FF33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sr-Latn-RS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</a:t>
            </a:r>
            <a:r>
              <a:rPr lang="sr-Latn-RS" altLang="sr-Latn-RS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altLang="sr-Latn-RS" sz="1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rdi</a:t>
            </a:r>
            <a:r>
              <a:rPr lang="en-US" altLang="sr-Latn-RS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r>
              <a:rPr lang="en-US" altLang="sr-Latn-R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sr-Latn-RS" sz="16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dirty="0">
                <a:solidFill>
                  <a:srgbClr val="000000"/>
                </a:solidFill>
              </a:rPr>
              <a:t> </a:t>
            </a:r>
            <a:r>
              <a:rPr lang="en-US" altLang="sr-Latn-RS" dirty="0" smtClean="0">
                <a:solidFill>
                  <a:srgbClr val="000000"/>
                </a:solidFill>
              </a:rPr>
              <a:t> -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ijska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hemijsk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tivn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</a:t>
            </a:r>
            <a:endParaRPr lang="en-U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en-US" altLang="sr-Latn-RS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1.</a:t>
            </a:r>
            <a:r>
              <a:rPr lang="sr-Latn-RS" altLang="sr-Latn-RS" sz="1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altLang="sr-Latn-RS" sz="1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porozni</a:t>
            </a:r>
            <a:r>
              <a:rPr lang="en-US" altLang="sr-Latn-RS" sz="1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rdi</a:t>
            </a:r>
            <a:r>
              <a:rPr lang="en-US" altLang="sr-Latn-RS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 algn="just">
              <a:spcBef>
                <a:spcPts val="0"/>
              </a:spcBef>
            </a:pPr>
            <a:r>
              <a:rPr lang="sr-Latn-CS" altLang="sr-Latn-RS" sz="1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olikarbonatna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porozna membrana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rana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e da razdvaja rastvor monomera anilina od rastvora oksidacionog sredstva, reakcija polimerizacije odigrava se u porama membran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Synth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 1993, 55, 1165</a:t>
            </a:r>
            <a:r>
              <a:rPr lang="fr-FR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fr-FR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</a:t>
            </a:r>
            <a:r>
              <a:rPr lang="fr-FR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 2000, 113, 275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spcBef>
                <a:spcPts val="0"/>
              </a:spcBef>
            </a:pPr>
            <a:r>
              <a:rPr lang="sr-Latn-RS" altLang="sr-Latn-RS" sz="1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porozni</a:t>
            </a:r>
            <a:r>
              <a:rPr lang="en-US" altLang="sr-Latn-RS" sz="12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dni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jum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</a:t>
            </a:r>
            <a:r>
              <a:rPr lang="en-U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AO)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ynth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 2005, 152, 65.) (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ra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jpr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ranj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tim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aj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S,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aju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mbra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 se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zvla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kcionog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d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pir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AO se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klanj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aranjem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M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sr-Latn-C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hemijskoj varijanti  metode,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AO membrana se stavlja pomoću srebrne paste na Pt elektrodu. Vrši se elektroliza rastvora anilina u HCl (na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7 V vs. Ag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Cl)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sr-Latn-RS" sz="1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3719" name="Picture 7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12652" y="2255838"/>
            <a:ext cx="3200400" cy="2143125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243721" name="Picture 9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5027" y="0"/>
            <a:ext cx="3295650" cy="2066925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243724" name="Picture 1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4383918"/>
            <a:ext cx="3343275" cy="2124075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243727" name="Text Box 15"/>
          <p:cNvSpPr txBox="1">
            <a:spLocks noChangeArrowheads="1"/>
          </p:cNvSpPr>
          <p:nvPr/>
        </p:nvSpPr>
        <p:spPr bwMode="auto">
          <a:xfrm>
            <a:off x="5562600" y="1981199"/>
            <a:ext cx="291522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, S. M. et al. Synth Met 2005, 152, 65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3728" name="Text Box 16"/>
          <p:cNvSpPr txBox="1">
            <a:spLocks noChangeArrowheads="1"/>
          </p:cNvSpPr>
          <p:nvPr/>
        </p:nvSpPr>
        <p:spPr bwMode="auto">
          <a:xfrm>
            <a:off x="5846808" y="6420257"/>
            <a:ext cx="2485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, S.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Synth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t 2005, 152, 65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219740"/>
            <a:ext cx="3668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 za dobijanje </a:t>
            </a:r>
            <a:r>
              <a:rPr lang="sr-Latn-R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tuba</a:t>
            </a:r>
            <a:endParaRPr lang="sr-Latn-R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04800" y="5117846"/>
            <a:ext cx="4870244" cy="787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2. </a:t>
            </a:r>
            <a:r>
              <a:rPr lang="sr-Latn-RS" altLang="sr-Latn-RS" sz="1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sr-Latn-RS" sz="1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ostrukturni</a:t>
            </a:r>
            <a:r>
              <a:rPr lang="en-US" altLang="sr-Latn-RS" sz="1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vrdi</a:t>
            </a:r>
            <a:r>
              <a:rPr lang="en-US" altLang="sr-Latn-RS" sz="1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endParaRPr lang="en-US" altLang="sr-Latn-RS" sz="1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onovan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šeslojne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ljeni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 nanotube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MWNT),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WNT–(OSO</a:t>
            </a:r>
            <a:r>
              <a:rPr lang="en-US" altLang="sr-Latn-RS" sz="12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en-US" altLang="sr-Latn-RS" sz="12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C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 na bazi MnO</a:t>
            </a:r>
            <a:r>
              <a:rPr lang="sr-Latn-CS" altLang="sr-Latn-RS" sz="1200" b="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emplat </a:t>
            </a:r>
            <a:r>
              <a:rPr lang="sr-Latn-C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jedno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 i ulogu oksidacionog sredstva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631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52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533400" y="702485"/>
            <a:ext cx="8153400" cy="300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. </a:t>
            </a:r>
            <a:r>
              <a:rPr lang="sr-Latn-RS" altLang="sr-Latn-RS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sr-Latn-RS" sz="1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i</a:t>
            </a:r>
            <a:r>
              <a:rPr lang="en-US" altLang="sr-Latn-RS" sz="16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endParaRPr lang="sr-Latn-RS" altLang="sr-Latn-RS" sz="16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en-US" altLang="sr-Latn-R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RS" altLang="sr-Latn-RS" sz="1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ijska</a:t>
            </a:r>
            <a:r>
              <a:rPr lang="en-US" altLang="sr-Latn-RS" sz="1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tivna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a</a:t>
            </a:r>
            <a:endParaRPr lang="en-US" altLang="sr-Latn-RS" sz="1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endParaRPr lang="sr-Latn-RS" altLang="sr-Latn-RS" sz="1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sr-Latn-RS" alt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sr-Latn-RS" sz="1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ktanti</a:t>
            </a:r>
            <a:r>
              <a:rPr lang="en-US" altLang="sr-Latn-RS" sz="1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fifilne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o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ki</a:t>
            </a:r>
            <a:r>
              <a:rPr lang="en-US" altLang="sr-Latn-R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mplati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ju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ecilsulfat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riju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ecilbenzensulfonat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,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e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 poly(methyl vinyl ether-alt-maleic acid), poly(3-thiopheneacetic acid), poly(4-styrenesulfonic acid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(acrylic acid)]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fifilne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sr-Latn-RS" sz="14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ftalensulfons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α-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ftalensulfons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,5-naftalendisulfonska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zobenzensulfons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mforsulfons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icil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rins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ir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etna 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i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boksilne kiselin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mino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sr-Latn-RS" sz="14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en-US" altLang="sr-Latn-RS" sz="14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ma jednom od modela </a:t>
            </a:r>
            <a:r>
              <a:rPr lang="en-US" altLang="sr-Latn-RS" sz="14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postavljeno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da </a:t>
            </a:r>
            <a:r>
              <a:rPr lang="en-US" altLang="sr-Latn-R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lindri</a:t>
            </a:r>
            <a:r>
              <a:rPr lang="sr-Latn-CS" altLang="sr-Latn-R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altLang="sr-Latn-RS" sz="1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 </a:t>
            </a:r>
            <a:r>
              <a:rPr lang="en-US" altLang="sr-Latn-RS" sz="1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el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li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fifilnih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tiraju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 </a:t>
            </a:r>
            <a:r>
              <a:rPr lang="en-US" altLang="sr-Latn-RS" sz="14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tuba</a:t>
            </a:r>
            <a:r>
              <a:rPr lang="pt-BR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pt-BR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muir, 2002, 18, 917.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91245" y="304800"/>
            <a:ext cx="15415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tube</a:t>
            </a:r>
            <a:endParaRPr lang="sr-Latn-R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560"/>
          <a:stretch/>
        </p:blipFill>
        <p:spPr bwMode="auto">
          <a:xfrm>
            <a:off x="2128596" y="3945751"/>
            <a:ext cx="4516438" cy="183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5867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M </a:t>
            </a:r>
            <a:r>
              <a:rPr lang="sr-Latn-R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evo) i</a:t>
            </a:r>
            <a:r>
              <a:rPr lang="en-U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M </a:t>
            </a:r>
            <a:r>
              <a:rPr lang="sr-Latn-R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esno) slike</a:t>
            </a:r>
            <a:r>
              <a:rPr lang="en-U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NI-</a:t>
            </a:r>
            <a:r>
              <a:rPr lang="sr-Latn-R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tuba dobijenih iz rastvora koji sadrži poli</a:t>
            </a:r>
            <a:r>
              <a:rPr lang="en-U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-st</a:t>
            </a:r>
            <a:r>
              <a:rPr lang="sr-Latn-R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esulfon</a:t>
            </a:r>
            <a:r>
              <a:rPr lang="sr-Latn-R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u kiselinu</a:t>
            </a:r>
            <a:r>
              <a:rPr lang="en-US" alt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sr-Latn-RS" altLang="sr-Latn-R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sr-Latn-RS" sz="1200" dirty="0"/>
              <a:t>J. </a:t>
            </a:r>
            <a:r>
              <a:rPr lang="en-US" altLang="sr-Latn-RS" sz="1200" dirty="0" err="1"/>
              <a:t>Curr</a:t>
            </a:r>
            <a:r>
              <a:rPr lang="en-US" altLang="sr-Latn-RS" sz="1200" dirty="0"/>
              <a:t> </a:t>
            </a:r>
            <a:r>
              <a:rPr lang="en-US" altLang="sr-Latn-RS" sz="1200" dirty="0" err="1"/>
              <a:t>Appl</a:t>
            </a:r>
            <a:r>
              <a:rPr lang="en-US" altLang="sr-Latn-RS" sz="1200" dirty="0"/>
              <a:t> Phys 2008, 8, 312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29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80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C7191-0D03-410A-8CD4-6AAD825A33D0}" type="slidenum">
              <a:rPr lang="en-US" altLang="sr-Latn-RS"/>
              <a:pPr/>
              <a:t>27</a:t>
            </a:fld>
            <a:endParaRPr lang="en-US" altLang="sr-Latn-RS"/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767316" y="528821"/>
            <a:ext cx="2480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sr-Latn-CS" altLang="sr-Latn-R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e </a:t>
            </a:r>
            <a:r>
              <a:rPr lang="sr-Latn-CS" altLang="sr-Latn-R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z templata</a:t>
            </a:r>
            <a:endParaRPr lang="en-US" altLang="sr-Latn-R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9862" name="Text Box 6"/>
          <p:cNvSpPr txBox="1">
            <a:spLocks noChangeArrowheads="1"/>
          </p:cNvSpPr>
          <p:nvPr/>
        </p:nvSpPr>
        <p:spPr bwMode="auto">
          <a:xfrm>
            <a:off x="533400" y="1143000"/>
            <a:ext cx="8382000" cy="3945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1.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</a:t>
            </a:r>
            <a:r>
              <a:rPr lang="en-U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adaju</a:t>
            </a:r>
            <a:r>
              <a:rPr lang="sr-Latn-C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US" altLang="sr-Latn-R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 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alling pH method)</a:t>
            </a:r>
            <a:endParaRPr lang="en-US" altLang="sr-Latn-R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-NT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sintetišu oksidativnom polimerizacijom anilina sa APS u vodenom rastvoru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zeći od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 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4.0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vršavajući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 &lt; 2.0,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prisustvu neorganskih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a .</a:t>
            </a: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sr-Latn-RS" sz="1400" b="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2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sr-Latn-CS" altLang="sr-Latn-R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ela</a:t>
            </a:r>
            <a:r>
              <a:rPr lang="en-US" altLang="sr-Latn-R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CS" altLang="sr-Latn-RS" sz="12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odsustvu surfaktanta ili amfifilnih kiseli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ele formirane od anilinijum katjona i neorganskih ili hidrofilnih organskih anjona pretpostavljene su od strane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n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 saradnika kao meki templati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romolecules 2002, 35, 5937.]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C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</a:t>
            </a:r>
            <a:r>
              <a:rPr lang="en-US" altLang="sr-Latn-RS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gomera</a:t>
            </a:r>
            <a:r>
              <a:rPr lang="en-US" altLang="sr-Latn-RS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rotno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u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el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tpostavlj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 da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oorganizacij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gomer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ktir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I NT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 sintezi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m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adaju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sr-Latn-R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sr-Latn-RS" sz="12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m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6, 55, 31;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otechnology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8, 19,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5606].</a:t>
            </a:r>
            <a:endParaRPr lang="sr-Latn-C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sr-Latn-C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</a:t>
            </a:r>
            <a:r>
              <a:rPr lang="en-U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panta i bez templata</a:t>
            </a:r>
            <a:r>
              <a:rPr lang="en-U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ant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ee template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ee</a:t>
            </a:r>
            <a:r>
              <a:rPr lang="en-U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sr-Latn-RS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-NTs se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bijaju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tivno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zacijo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S u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di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ez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datka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dnostavan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r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njuje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j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ri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ć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ih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genasa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 Phys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2006, 110, 9461.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sr-Latn-C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sr-Latn-CS" altLang="sr-Latn-R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r>
              <a:rPr lang="sr-Latn-CS" altLang="sr-Latn-R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3. </a:t>
            </a:r>
            <a:r>
              <a:rPr lang="en-US" altLang="sr-Latn-RS" sz="16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CS" altLang="sr-Latn-RS" sz="1600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merizacija </a:t>
            </a:r>
            <a:r>
              <a:rPr lang="sr-Latn-CS" altLang="sr-Latn-RS" sz="16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granici faza</a:t>
            </a:r>
          </a:p>
          <a:p>
            <a:pPr>
              <a:spcBef>
                <a:spcPct val="20000"/>
              </a:spcBef>
            </a:pPr>
            <a:r>
              <a:rPr lang="sr-Latn-CS" altLang="sr-Latn-RS" b="0" dirty="0">
                <a:solidFill>
                  <a:srgbClr val="000000"/>
                </a:solidFill>
              </a:rPr>
              <a:t> </a:t>
            </a:r>
            <a:r>
              <a:rPr lang="en-US" altLang="sr-Latn-RS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tvor 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ilina u toluenu 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sr-Latn-C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stvor APS u vodenom rastvoru sirćetne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s</a:t>
            </a:r>
            <a:r>
              <a:rPr lang="en-US" altLang="sr-Latn-RS" sz="1400" b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ne</a:t>
            </a:r>
            <a:r>
              <a:rPr lang="sr-Latn-R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React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m</a:t>
            </a:r>
            <a:r>
              <a:rPr lang="en-US" altLang="sr-Latn-RS" sz="14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7, 67, </a:t>
            </a:r>
            <a:r>
              <a:rPr lang="en-US" altLang="sr-Latn-RS" sz="14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6]. </a:t>
            </a:r>
            <a:endParaRPr lang="en-US" altLang="sr-Latn-RS" sz="14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</a:pPr>
            <a:endParaRPr lang="en-U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52799" y="158157"/>
            <a:ext cx="17128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I nanotube</a:t>
            </a:r>
          </a:p>
        </p:txBody>
      </p: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176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32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4" b="1871"/>
          <a:stretch/>
        </p:blipFill>
        <p:spPr bwMode="auto">
          <a:xfrm>
            <a:off x="228600" y="1981200"/>
            <a:ext cx="2819400" cy="33648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609600"/>
            <a:ext cx="8839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pl-PL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oda difrakcije X zračenja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 uobičajeno koristi za određivanje</a:t>
            </a:r>
            <a:r>
              <a:rPr lang="pl-PL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ena kristaliničnosti polimera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pl-PL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en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iničnost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a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finiš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o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deo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ne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terije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imično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nom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kristalnom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u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puno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rfne supstancije daju veoma široki maksimum, tzv. </a:t>
            </a:r>
            <a:r>
              <a:rPr lang="pl-PL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rfni halo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 difraktogramu, dok potpuno kristalne supstancije daju oštre (Bragg-ove) pikove sa horizontalnom baznom linijom. Primer difraktograma skoro potpuno amorfnog oblika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kazan je na slici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pl-PL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učaju semikristalnog polimera, na amorfni halo nadovezuju se (superponiraju) oštri pikovi koji potiču od kristalnih regiona, slika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5275" y="5360027"/>
            <a:ext cx="29813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raktogrami X-zraka a) amorfnog i b) semikristalnog polianilina. Kistalografske ravni su obeleženi na slici b) Milerovim indeksima </a:t>
            </a:r>
            <a:r>
              <a:rPr lang="pl-PL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pl-PL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(001), (010), (100), (110), (111), (020). Slika preuzeta i adaptirana sa dozvolom iz J. P. Pouget et al., </a:t>
            </a:r>
            <a:r>
              <a:rPr lang="pl-PL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romolecules </a:t>
            </a:r>
            <a:r>
              <a:rPr lang="pl-PL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(1991) 779</a:t>
            </a:r>
            <a:r>
              <a:rPr lang="pl-PL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647589"/>
              </p:ext>
            </p:extLst>
          </p:nvPr>
        </p:nvGraphicFramePr>
        <p:xfrm>
          <a:off x="6019800" y="2750807"/>
          <a:ext cx="2285999" cy="58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6" imgW="1574640" imgH="406080" progId="Equation.3">
                  <p:embed/>
                </p:oleObj>
              </mc:Choice>
              <mc:Fallback>
                <p:oleObj name="Equation" r:id="rId6" imgW="157464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19800" y="2750807"/>
                        <a:ext cx="2285999" cy="58993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26132"/>
              </p:ext>
            </p:extLst>
          </p:nvPr>
        </p:nvGraphicFramePr>
        <p:xfrm>
          <a:off x="3735967" y="2743200"/>
          <a:ext cx="1981200" cy="61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8" imgW="1307880" imgH="406080" progId="Equation.3">
                  <p:embed/>
                </p:oleObj>
              </mc:Choice>
              <mc:Fallback>
                <p:oleObj name="Equation" r:id="rId8" imgW="130788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5967" y="2743200"/>
                        <a:ext cx="1981200" cy="6155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41" r="13789" b="12486"/>
          <a:stretch/>
        </p:blipFill>
        <p:spPr bwMode="auto">
          <a:xfrm>
            <a:off x="5026763" y="3498758"/>
            <a:ext cx="3667125" cy="233062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381500" y="5740400"/>
            <a:ext cx="4267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ređivanj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pe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iničnost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snovu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raktogram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bir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vrši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est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štrih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ov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n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ze,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I</a:t>
            </a:r>
            <a:r>
              <a:rPr lang="en-US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vrši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l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raktogram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pod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prekidan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j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govar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orfnoj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z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z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ij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eležen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• − •−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24174" y="1828800"/>
            <a:ext cx="598170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en kristaliničnosti </a:t>
            </a:r>
            <a:r>
              <a:rPr lang="pl-PL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pl-PL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imera izračunava se deljenjem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ednosti površine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kova koji potiču od kristalne faze, </a:t>
            </a:r>
            <a:r>
              <a:rPr lang="pl-PL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ntegrisanog intenziteta iznad amorfnog haloa, tj. intenziteta svetlosti rasejane na kristalnom delu polimera), sa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kupnom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vršinom ispod krive difraktograma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j. Sa ukupnim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zitetom rasejane </a:t>
            </a:r>
            <a:r>
              <a:rPr lang="pl-PL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etlosti) </a:t>
            </a:r>
            <a:r>
              <a:rPr lang="pl-PL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l-PL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t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pl-PL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ma jednačini</a:t>
            </a:r>
            <a:r>
              <a:rPr lang="pl-PL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5947" y="3650458"/>
            <a:ext cx="1937784" cy="161607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92810" y="89283"/>
            <a:ext cx="4267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Metoda difrakcije X zračenja </a:t>
            </a:r>
            <a:r>
              <a:rPr lang="pl-PL" b="1" dirty="0" smtClean="0">
                <a:solidFill>
                  <a:srgbClr val="C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(</a:t>
            </a:r>
            <a:r>
              <a:rPr lang="sr-Latn-RS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XRD)</a:t>
            </a:r>
            <a:endParaRPr lang="sr-Latn-RS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55793" y="424934"/>
            <a:ext cx="15071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Comic Sans MS" panose="030F0702030302020204" pitchFamily="66" charset="0"/>
              </a:rPr>
              <a:t>Primer: polimeri</a:t>
            </a:r>
            <a:endParaRPr lang="sr-Latn-RS" sz="1400" dirty="0">
              <a:latin typeface="Comic Sans MS" panose="030F0702030302020204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004254" y="3923505"/>
            <a:ext cx="381311" cy="382589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/>
          <p:cNvSpPr/>
          <p:nvPr/>
        </p:nvSpPr>
        <p:spPr>
          <a:xfrm>
            <a:off x="3928054" y="4645021"/>
            <a:ext cx="381311" cy="382589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/>
          <p:cNvSpPr/>
          <p:nvPr/>
        </p:nvSpPr>
        <p:spPr>
          <a:xfrm>
            <a:off x="3390433" y="4101301"/>
            <a:ext cx="381311" cy="382589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8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30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79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25112"/>
              </p:ext>
            </p:extLst>
          </p:nvPr>
        </p:nvGraphicFramePr>
        <p:xfrm>
          <a:off x="3785673" y="609600"/>
          <a:ext cx="1250951" cy="5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5" imgW="939600" imgH="406080" progId="Equation.3">
                  <p:embed/>
                </p:oleObj>
              </mc:Choice>
              <mc:Fallback>
                <p:oleObj name="Equation" r:id="rId5" imgW="939600" imgH="406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5673" y="609600"/>
                        <a:ext cx="1250951" cy="54095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bg1">
                            <a:lumMod val="6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93873" y="147749"/>
            <a:ext cx="5480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ičina</a:t>
            </a:r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stalita</a:t>
            </a:r>
            <a:r>
              <a:rPr lang="en-US" sz="1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mer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ređuj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rrer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ovo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ulo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0486" y="1295400"/>
            <a:ext cx="8171121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d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zij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stalit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u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gstremim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ž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vc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rmalnog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ografsk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v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sr-Latn-R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zv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u-širin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j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iri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ovin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in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po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nos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ografsk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v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nstan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ičn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nos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9),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je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rakcioni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gao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kl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v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rišće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asn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žina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račen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rl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čest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e to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K</a:t>
            </a:r>
            <a:r>
              <a:rPr lang="en-US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5418 ×10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10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). 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97637" y="2307572"/>
            <a:ext cx="8153400" cy="8032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u-širina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β </a:t>
            </a:r>
            <a:r>
              <a:rPr lang="en-US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sledic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iren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l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zi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i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ređuj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t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 od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uširin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ređene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fraktogram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po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uzim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irenj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l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strumentalni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eka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sr-Latn-R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1400" b="1" i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400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u-širin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govar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ći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ristalitim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rnuto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07" r="45591" b="8785"/>
          <a:stretch/>
        </p:blipFill>
        <p:spPr bwMode="auto">
          <a:xfrm>
            <a:off x="3225842" y="3200400"/>
            <a:ext cx="3621564" cy="25908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352592" y="5715000"/>
            <a:ext cx="3368064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dređivanje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u-širine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j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irine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ovini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sine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ka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3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2)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 2θ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2θ</a:t>
            </a:r>
            <a:r>
              <a:rPr lang="en-US" sz="13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R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501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117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35491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r-Latn-RS" dirty="0"/>
          </a:p>
        </p:txBody>
      </p:sp>
      <p:pic>
        <p:nvPicPr>
          <p:cNvPr id="2050" name="Picture 2" descr="https://upload.wikimedia.org/wikipedia/commons/0/0d/Polythiophenes_Conjugation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77" y="2914650"/>
            <a:ext cx="4695825" cy="2210993"/>
          </a:xfrm>
          <a:prstGeom prst="rect">
            <a:avLst/>
          </a:prstGeom>
          <a:solidFill>
            <a:srgbClr val="F0ECF4"/>
          </a:solidFill>
        </p:spPr>
      </p:pic>
      <p:sp>
        <p:nvSpPr>
          <p:cNvPr id="4" name="TextBox 3"/>
          <p:cNvSpPr txBox="1"/>
          <p:nvPr/>
        </p:nvSpPr>
        <p:spPr>
          <a:xfrm>
            <a:off x="92971" y="5715000"/>
            <a:ext cx="8930089" cy="954107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jugovane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ale kod supstituisanog </a:t>
            </a:r>
            <a:r>
              <a:rPr lang="sr-Latn-RS" sz="1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tiofen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levo) i lanac </a:t>
            </a:r>
            <a:r>
              <a:rPr lang="sr-Latn-RS" sz="1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anilin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desno)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J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Str. 701 (2004) 13-18]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aja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ktura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koplanarna, izdužena (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ed coil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forma (konformacija) polimernog lanc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lovljav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ć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žin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onjugacije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ć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ktričn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odljivost 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k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ktura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d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uvrnuta (twisted,  coil) form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njenu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u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jugacije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ju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ktrična provodljivost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5874" y="381000"/>
            <a:ext cx="8718611" cy="1040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sl-SI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Provodni 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i su specifični organski sistemi sa </a:t>
            </a:r>
            <a:r>
              <a:rPr lang="sl-SI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</a:t>
            </a:r>
            <a:r>
              <a:rPr lang="en-U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sr-Latn-CS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enom</a:t>
            </a:r>
            <a:r>
              <a:rPr lang="sl-SI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altLang="sr-Latn-R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sl-SI" altLang="sr-Latn-R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elektronskom konjugacijom 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ja predstavlja uslov za njihovu </a:t>
            </a:r>
            <a:r>
              <a:rPr lang="sl-SI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ktronsku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l-SI" altLang="sr-Latn-RS" sz="1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odljivost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ao i za pojavu niza specif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h fiz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hemijskih fenomena (elektr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h, magnetnih, opti</a:t>
            </a:r>
            <a:r>
              <a:rPr lang="sr-Latn-C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sl-SI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h</a:t>
            </a:r>
            <a:r>
              <a:rPr lang="sl-SI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Konjugacija se ostvaruje </a:t>
            </a:r>
            <a:r>
              <a:rPr lang="sl-SI" altLang="sr-Latn-RS" sz="1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klapanjem</a:t>
            </a:r>
            <a:r>
              <a:rPr lang="el-GR" altLang="sr-Latn-R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sr-Latn-R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sr-Latn-RS" altLang="sr-Latn-R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rbitala 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imer politiofena sa preklapanjem </a:t>
            </a:r>
            <a:r>
              <a:rPr lang="el-GR" altLang="sr-Latn-R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sr-Latn-RS" altLang="sr-Latn-R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orbitala 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omatičnih prstenova je na slici ispod) za  koje je </a:t>
            </a:r>
            <a:r>
              <a:rPr lang="sr-Latn-RS" alt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rebno da aromatični prstenovi budu koplanarni</a:t>
            </a:r>
            <a:r>
              <a:rPr lang="en-US" altLang="sr-Latn-RS" sz="14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.</a:t>
            </a:r>
            <a:endParaRPr lang="sl-SI" altLang="sr-Latn-RS" sz="1400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2971" y="3151585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198382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9" r="11959" b="4241"/>
          <a:stretch/>
        </p:blipFill>
        <p:spPr>
          <a:xfrm>
            <a:off x="5076825" y="2101746"/>
            <a:ext cx="3946235" cy="3372531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221753" y="5100304"/>
            <a:ext cx="365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01000" y="509816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sr-Latn-R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1950" y="1551139"/>
            <a:ext cx="82060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planarnost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stenov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om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cu</a:t>
            </a:r>
            <a:r>
              <a:rPr lang="en-U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dan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lov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bru</a:t>
            </a:r>
            <a:r>
              <a:rPr lang="en-US" altLang="sr-Latn-R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odljivost</a:t>
            </a:r>
            <a:r>
              <a:rPr lang="sr-Latn-RS" altLang="sr-Latn-R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onjugovanog polimera.</a:t>
            </a:r>
            <a:endParaRPr lang="en-US" altLang="sr-Latn-R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2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2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2917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" name="Picture 2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47"/>
          <a:stretch/>
        </p:blipFill>
        <p:spPr bwMode="auto">
          <a:xfrm>
            <a:off x="1883070" y="381000"/>
            <a:ext cx="5282609" cy="171130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81074" y="2062851"/>
            <a:ext cx="708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ke a) </a:t>
            </a:r>
            <a:r>
              <a:rPr lang="pl-PL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erulita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i(trimetilen tereftalata) iskristalisanog iz rastopa na temperaturi kristalizacije od 205 </a:t>
            </a:r>
            <a:r>
              <a:rPr lang="pl-PL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(uzorak sa slike 39 b) i b) prstenastih sferulita poli(viniliden fluorida) dobijene optičkim mikroskopom sa polarizovanom svetlošću. Na slici c) prikazana je </a:t>
            </a:r>
            <a:r>
              <a:rPr lang="pl-PL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M</a:t>
            </a:r>
            <a:r>
              <a:rPr lang="pl-PL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ka fronta rasta sferulita polibutena.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ke su preuzete sa dozvolom iz a) </a:t>
            </a:r>
            <a:r>
              <a:rPr lang="it-IT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cromolecules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 (2000) 7529</a:t>
            </a:r>
            <a:r>
              <a:rPr lang="it-IT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i c) iz </a:t>
            </a:r>
            <a:r>
              <a:rPr lang="it-IT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ymer </a:t>
            </a:r>
            <a:r>
              <a:rPr 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9 (2008)1685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09"/>
          <a:stretch>
            <a:fillRect/>
          </a:stretch>
        </p:blipFill>
        <p:spPr bwMode="auto">
          <a:xfrm>
            <a:off x="2343150" y="3448734"/>
            <a:ext cx="449580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33400" y="2998394"/>
            <a:ext cx="8001000" cy="492443"/>
          </a:xfrm>
          <a:prstGeom prst="rect">
            <a:avLst/>
          </a:prstGeom>
          <a:noFill/>
          <a:ln w="6350"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300" dirty="0" smtClean="0"/>
              <a:t>Sferuliti su kristaliti polimera sferne simetrije izgradjeni od lamela kod kojih rast počinje od mikrokristalnog jezgra. Lamela se formira samoorganizacijom naboranih polimernih lanaca, slika ispod.</a:t>
            </a:r>
            <a:endParaRPr lang="en-GB" sz="1300" dirty="0"/>
          </a:p>
        </p:txBody>
      </p:sp>
      <p:sp>
        <p:nvSpPr>
          <p:cNvPr id="8" name="Rectangle 7"/>
          <p:cNvSpPr/>
          <p:nvPr/>
        </p:nvSpPr>
        <p:spPr>
          <a:xfrm>
            <a:off x="2133600" y="6077634"/>
            <a:ext cx="5486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err="1"/>
              <a:t>Shematski</a:t>
            </a:r>
            <a:r>
              <a:rPr lang="en-US" sz="1200" dirty="0"/>
              <a:t> </a:t>
            </a:r>
            <a:r>
              <a:rPr lang="en-US" sz="1200" dirty="0" err="1"/>
              <a:t>prikaz</a:t>
            </a:r>
            <a:r>
              <a:rPr lang="en-US" sz="1200" dirty="0"/>
              <a:t> </a:t>
            </a:r>
            <a:r>
              <a:rPr lang="en-US" sz="1200" dirty="0" err="1"/>
              <a:t>formiranja</a:t>
            </a:r>
            <a:r>
              <a:rPr lang="en-US" sz="1200" dirty="0"/>
              <a:t> </a:t>
            </a:r>
            <a:r>
              <a:rPr lang="en-US" sz="1200" dirty="0" err="1"/>
              <a:t>sferulita</a:t>
            </a:r>
            <a:r>
              <a:rPr lang="en-US" sz="1200" dirty="0"/>
              <a:t>: a) </a:t>
            </a:r>
            <a:r>
              <a:rPr lang="en-US" sz="1200" dirty="0" err="1"/>
              <a:t>početni</a:t>
            </a:r>
            <a:r>
              <a:rPr lang="en-US" sz="1200" dirty="0"/>
              <a:t> </a:t>
            </a:r>
            <a:r>
              <a:rPr lang="en-US" sz="1200" dirty="0" err="1"/>
              <a:t>rast</a:t>
            </a:r>
            <a:r>
              <a:rPr lang="en-US" sz="1200" dirty="0"/>
              <a:t> </a:t>
            </a:r>
            <a:r>
              <a:rPr lang="en-US" sz="1200" dirty="0" err="1"/>
              <a:t>sferulita</a:t>
            </a:r>
            <a:r>
              <a:rPr lang="en-US" sz="1200" dirty="0"/>
              <a:t> </a:t>
            </a:r>
            <a:r>
              <a:rPr lang="en-US" sz="1200" dirty="0" err="1"/>
              <a:t>iz</a:t>
            </a:r>
            <a:r>
              <a:rPr lang="en-US" sz="1200" dirty="0"/>
              <a:t> </a:t>
            </a:r>
            <a:r>
              <a:rPr lang="en-US" sz="1200" dirty="0" err="1"/>
              <a:t>mikrokristalnog</a:t>
            </a:r>
            <a:r>
              <a:rPr lang="en-US" sz="1200" dirty="0"/>
              <a:t> </a:t>
            </a:r>
            <a:r>
              <a:rPr lang="en-US" sz="1200" dirty="0" err="1"/>
              <a:t>jezgra</a:t>
            </a:r>
            <a:r>
              <a:rPr lang="en-US" sz="1200" dirty="0"/>
              <a:t>, b) </a:t>
            </a:r>
            <a:r>
              <a:rPr lang="en-US" sz="1200" dirty="0" err="1"/>
              <a:t>kasnija</a:t>
            </a:r>
            <a:r>
              <a:rPr lang="en-US" sz="1200" dirty="0"/>
              <a:t> </a:t>
            </a:r>
            <a:r>
              <a:rPr lang="en-US" sz="1200" dirty="0" err="1"/>
              <a:t>faza</a:t>
            </a:r>
            <a:r>
              <a:rPr lang="en-US" sz="1200" dirty="0"/>
              <a:t> </a:t>
            </a:r>
            <a:r>
              <a:rPr lang="en-US" sz="1200" dirty="0" err="1"/>
              <a:t>rasta</a:t>
            </a:r>
            <a:r>
              <a:rPr lang="en-US" sz="1200" dirty="0"/>
              <a:t> </a:t>
            </a:r>
            <a:r>
              <a:rPr lang="en-US" sz="1200" dirty="0" err="1"/>
              <a:t>sferulita</a:t>
            </a:r>
            <a:r>
              <a:rPr lang="en-US" sz="1200" dirty="0"/>
              <a:t> (</a:t>
            </a:r>
            <a:r>
              <a:rPr lang="en-US" sz="1200" dirty="0" err="1"/>
              <a:t>pravci</a:t>
            </a:r>
            <a:r>
              <a:rPr lang="en-US" sz="1200" dirty="0"/>
              <a:t> </a:t>
            </a:r>
            <a:r>
              <a:rPr lang="en-US" sz="1200" dirty="0" err="1"/>
              <a:t>rasta</a:t>
            </a:r>
            <a:r>
              <a:rPr lang="en-US" sz="1200" dirty="0"/>
              <a:t> </a:t>
            </a:r>
            <a:r>
              <a:rPr lang="en-US" sz="1200" dirty="0" err="1"/>
              <a:t>lamela</a:t>
            </a:r>
            <a:r>
              <a:rPr lang="en-US" sz="1200" dirty="0"/>
              <a:t> </a:t>
            </a:r>
            <a:r>
              <a:rPr lang="en-US" sz="1200" dirty="0" err="1"/>
              <a:t>označeni</a:t>
            </a:r>
            <a:r>
              <a:rPr lang="en-US" sz="1200" dirty="0"/>
              <a:t> </a:t>
            </a:r>
            <a:r>
              <a:rPr lang="en-US" sz="1200" dirty="0" err="1"/>
              <a:t>su</a:t>
            </a:r>
            <a:r>
              <a:rPr lang="en-US" sz="1200" dirty="0"/>
              <a:t> </a:t>
            </a:r>
            <a:r>
              <a:rPr lang="en-US" sz="1200" dirty="0" err="1"/>
              <a:t>strelicama</a:t>
            </a:r>
            <a:r>
              <a:rPr lang="en-US" sz="1200" dirty="0"/>
              <a:t>).</a:t>
            </a:r>
            <a:endParaRPr lang="en-GB" sz="1200" dirty="0"/>
          </a:p>
        </p:txBody>
      </p:sp>
      <p:pic>
        <p:nvPicPr>
          <p:cNvPr id="9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201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1357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00345" y="489641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1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Primer: ugljenični materijali</a:t>
            </a:r>
            <a:endParaRPr lang="sr-Latn-RS" sz="14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25106" y="120879"/>
            <a:ext cx="27318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Ramanska  spektroskopija</a:t>
            </a:r>
            <a:endParaRPr lang="sr-Latn-RS" sz="16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692" y="2034094"/>
            <a:ext cx="3242599" cy="2309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3011" y="2326482"/>
            <a:ext cx="1720843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kristal</a:t>
            </a:r>
          </a:p>
          <a:p>
            <a:r>
              <a:rPr lang="sr-Latn-RS" sz="1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afita</a:t>
            </a:r>
            <a:endParaRPr lang="sr-Latn-R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112" y="4044845"/>
            <a:ext cx="85953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lasni broj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0902" y="797418"/>
            <a:ext cx="89271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anska spektroskopija je nezamenljiva nedestruktivna metoda u karakterizaciji različitih ugljeničnih materijala: u razlikovanj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pova veze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p</a:t>
            </a:r>
            <a:r>
              <a:rPr lang="sr-Latn-R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p3...),  razlikovanj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orfnih od kristalnih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gljeničnih materijala, odredjivanj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ena uređenost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roučavanju  različitih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homogenosti/defekat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piranja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pr. heteroatomima), 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akterizaciji pojedinih supramolekulskih struktura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ugljeničnih nanotuba CNT, grafena),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redjivanju veličine kristalit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itd.   Posebna prednost je što zahteva malu količinu uzorka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135" y="2131067"/>
            <a:ext cx="2900362" cy="2200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887262" y="2278648"/>
            <a:ext cx="1599137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kristalni </a:t>
            </a:r>
          </a:p>
          <a:p>
            <a:r>
              <a:rPr lang="sr-Latn-RS" sz="14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fit</a:t>
            </a:r>
            <a:endParaRPr lang="sr-Latn-RS" sz="14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88695" y="1987928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sr-Latn-R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06643" y="1865052"/>
            <a:ext cx="3449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sr-Latn-R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5485" y="2733289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sr-Latn-R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1853" y="4455830"/>
            <a:ext cx="8542635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fektni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fit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nokristal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a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75 cm</a:t>
            </a:r>
            <a:r>
              <a:rPr lang="en-U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kristalnog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ercijalnog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fit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javljuj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datn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D o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order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55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o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ledic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jav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edjenost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fekat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rušenja simetrij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e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ste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rfnih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gljeni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h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jal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kazuju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</a:pP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orfni ugljenični materijali predstavljaju smeše sp</a:t>
            </a:r>
            <a:r>
              <a:rPr lang="sr-Latn-R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p</a:t>
            </a:r>
            <a:r>
              <a:rPr lang="sr-Latn-R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 čak i sp</a:t>
            </a:r>
            <a:r>
              <a:rPr lang="sr-Latn-R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st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a mogućim prisustvom H i 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29205" y="2540258"/>
            <a:ext cx="53091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55 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76877" y="2084006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75</a:t>
            </a:r>
            <a:endParaRPr lang="sr-Latn-R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5282896" y="1834039"/>
            <a:ext cx="5437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75</a:t>
            </a:r>
            <a:endParaRPr lang="sr-Latn-R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4683254" y="4044845"/>
            <a:ext cx="85953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lasni broj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0902" y="5390302"/>
            <a:ext cx="8993098" cy="1015663"/>
          </a:xfrm>
          <a:prstGeom prst="rect">
            <a:avLst/>
          </a:prstGeom>
          <a:noFill/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pik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tezanje u ravni (in-plain) veza bilo kojih parova sp</a:t>
            </a:r>
            <a:r>
              <a:rPr lang="sr-Latn-RS" sz="12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a C (prsten ili lanac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zavisnosti od tipa ugljeničnog materijala nalazi se u oblasti 1500-1630 cm</a:t>
            </a:r>
            <a:r>
              <a:rPr lang="sr-Latn-R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govara modu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g s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etrije u grafitu. </a:t>
            </a:r>
          </a:p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pik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thing vibracija sp2 mesta u aromatičnim prstenovima,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r-Latn-R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g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metrije (zabranjen mod u perfektnom grafitu, postaje aktivan u prisustvu defekata, neuredjenosti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gljen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jal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sni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peno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redjenost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k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j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k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lasti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300-1370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sr-Latn-R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7" name="Picture 5" descr="https://upload.wikimedia.org/wikipedia/commons/thumb/7/76/Graphite_ambient_STM.jpg/120px-Graphite_ambient_ST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489" y="2016741"/>
            <a:ext cx="1143000" cy="885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539073" y="1739742"/>
            <a:ext cx="1604927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 površine grafita</a:t>
            </a:r>
            <a:endParaRPr lang="sr-Latn-R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9" name="Picture 7" descr="https://upload.wikimedia.org/wikipedia/commons/thumb/5/5f/Graphite-layers-side-3D-balls.png/120px-Graphite-layers-side-3D-balls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49" y="3221874"/>
            <a:ext cx="1588881" cy="940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3" name="Picture 11" descr="https://upload.wikimedia.org/wikipedia/commons/thumb/9/9e/Graphite-layers-top-3D-balls.png/120px-Graphite-layers-top-3D-balls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5" y="4086703"/>
            <a:ext cx="1501531" cy="7382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6028278" y="2976725"/>
            <a:ext cx="143981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an sloj = grafen</a:t>
            </a:r>
            <a:endParaRPr lang="sr-Latn-R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826635" y="4204899"/>
            <a:ext cx="113043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gled odozgo</a:t>
            </a:r>
            <a:endParaRPr lang="sr-Latn-R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>
            <a:stCxn id="18435" idx="3"/>
          </p:cNvCxnSpPr>
          <p:nvPr/>
        </p:nvCxnSpPr>
        <p:spPr>
          <a:xfrm>
            <a:off x="6593497" y="3231399"/>
            <a:ext cx="328213" cy="19760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18435" idx="3"/>
            <a:endCxn id="18439" idx="1"/>
          </p:cNvCxnSpPr>
          <p:nvPr/>
        </p:nvCxnSpPr>
        <p:spPr>
          <a:xfrm>
            <a:off x="6593497" y="3231399"/>
            <a:ext cx="283552" cy="4605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193083" y="2316242"/>
            <a:ext cx="47961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sr-Latn-R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sr-Latn-RS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sr-Latn-R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995" y="1780069"/>
            <a:ext cx="1006108" cy="1223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1" name="Straight Arrow Connector 30"/>
          <p:cNvCxnSpPr/>
          <p:nvPr/>
        </p:nvCxnSpPr>
        <p:spPr>
          <a:xfrm flipV="1">
            <a:off x="6553200" y="2801868"/>
            <a:ext cx="182073" cy="2016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2" name="TextBox 18431"/>
          <p:cNvSpPr txBox="1"/>
          <p:nvPr/>
        </p:nvSpPr>
        <p:spPr>
          <a:xfrm>
            <a:off x="1185158" y="6375961"/>
            <a:ext cx="6282938" cy="30777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rednos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no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nziteta 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sr-Latn-R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sr-Latn-RS" sz="14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je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ru neuredjenosti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ugljeničnom materijalu</a:t>
            </a:r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TextBox 18435"/>
          <p:cNvSpPr txBox="1"/>
          <p:nvPr/>
        </p:nvSpPr>
        <p:spPr>
          <a:xfrm>
            <a:off x="3887262" y="1647409"/>
            <a:ext cx="787395" cy="338554"/>
          </a:xfrm>
          <a:prstGeom prst="rect">
            <a:avLst/>
          </a:prstGeom>
          <a:solidFill>
            <a:schemeClr val="bg2"/>
          </a:solidFill>
          <a:ln w="127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Comic Sans MS" panose="030F0702030302020204" pitchFamily="66" charset="0"/>
              </a:rPr>
              <a:t>Grafit</a:t>
            </a:r>
            <a:endParaRPr lang="sr-Latn-RS" sz="1600" dirty="0">
              <a:latin typeface="Comic Sans MS" panose="030F0702030302020204" pitchFamily="66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6894221" y="4343399"/>
            <a:ext cx="2057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972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1497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19460" name="Picture 4" descr="Резултат слика за Raman diamond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" b="62214"/>
          <a:stretch/>
        </p:blipFill>
        <p:spPr bwMode="auto">
          <a:xfrm>
            <a:off x="1371600" y="609600"/>
            <a:ext cx="5448300" cy="1414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6" descr="Резултат слика за Raman diamond"/>
          <p:cNvSpPr>
            <a:spLocks noChangeAspect="1" noChangeArrowheads="1"/>
          </p:cNvSpPr>
          <p:nvPr/>
        </p:nvSpPr>
        <p:spPr bwMode="auto">
          <a:xfrm>
            <a:off x="155575" y="-1379538"/>
            <a:ext cx="470535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r-Latn-RS"/>
          </a:p>
        </p:txBody>
      </p:sp>
      <p:sp>
        <p:nvSpPr>
          <p:cNvPr id="5" name="AutoShape 8" descr="Резултат слика за Raman diamond"/>
          <p:cNvSpPr>
            <a:spLocks noChangeAspect="1" noChangeArrowheads="1"/>
          </p:cNvSpPr>
          <p:nvPr/>
        </p:nvSpPr>
        <p:spPr bwMode="auto">
          <a:xfrm>
            <a:off x="307975" y="-1227138"/>
            <a:ext cx="470535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r-Latn-RS"/>
          </a:p>
        </p:txBody>
      </p:sp>
      <p:sp>
        <p:nvSpPr>
          <p:cNvPr id="6" name="AutoShape 10" descr="Резултат слика за Raman diamo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r-Latn-RS"/>
          </a:p>
        </p:txBody>
      </p:sp>
      <p:sp>
        <p:nvSpPr>
          <p:cNvPr id="7" name="AutoShape 12" descr="Резултат слика за Raman diamond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r-Latn-RS"/>
          </a:p>
        </p:txBody>
      </p:sp>
      <p:pic>
        <p:nvPicPr>
          <p:cNvPr id="19470" name="Picture 14" descr="Резултат слика за Raman diamon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18" t="3303" r="13543" b="2679"/>
          <a:stretch/>
        </p:blipFill>
        <p:spPr bwMode="auto">
          <a:xfrm>
            <a:off x="1403016" y="609599"/>
            <a:ext cx="3235325" cy="248061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Rectangle 7"/>
          <p:cNvSpPr/>
          <p:nvPr/>
        </p:nvSpPr>
        <p:spPr>
          <a:xfrm>
            <a:off x="5667375" y="1905000"/>
            <a:ext cx="1114425" cy="119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2586038" y="2813219"/>
            <a:ext cx="91608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lasni broj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13325" y="1143000"/>
            <a:ext cx="701675" cy="8810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4095750" y="169863"/>
            <a:ext cx="1047082" cy="338554"/>
          </a:xfrm>
          <a:prstGeom prst="rect">
            <a:avLst/>
          </a:prstGeom>
          <a:solidFill>
            <a:schemeClr val="bg2"/>
          </a:solidFill>
          <a:ln w="127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Comic Sans MS" panose="030F0702030302020204" pitchFamily="66" charset="0"/>
              </a:rPr>
              <a:t>Dijamant</a:t>
            </a:r>
            <a:endParaRPr lang="sr-Latn-RS" sz="1600" dirty="0"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30406" y="1779865"/>
            <a:ext cx="47961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sr-Latn-R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sr-Latn-R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02123" y="2286000"/>
            <a:ext cx="44871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anski spektar dijamanta- sadrži samo pik na 1332 cm</a:t>
            </a:r>
            <a:r>
              <a:rPr lang="sr-Latn-R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sr-Latn-R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3164950"/>
            <a:ext cx="6941324" cy="338554"/>
          </a:xfrm>
          <a:prstGeom prst="rect">
            <a:avLst/>
          </a:prstGeom>
          <a:solidFill>
            <a:schemeClr val="bg2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Comic Sans MS" panose="030F0702030302020204" pitchFamily="66" charset="0"/>
              </a:rPr>
              <a:t>         Raman spektroskopska potvrda potpune karbonizacije prekursora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3512538"/>
            <a:ext cx="3876675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52975" y="4418127"/>
            <a:ext cx="116442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kursor PANI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70428" y="5770094"/>
            <a:ext cx="2301876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kt karbonizacije, Carb-PANI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H="1">
            <a:off x="4095750" y="5105400"/>
            <a:ext cx="95250" cy="664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4468672" y="4695126"/>
            <a:ext cx="339338" cy="3874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830239" y="5368498"/>
            <a:ext cx="884761" cy="235806"/>
          </a:xfrm>
          <a:prstGeom prst="rect">
            <a:avLst/>
          </a:prstGeom>
          <a:solidFill>
            <a:schemeClr val="bg1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8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50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43200" y="457200"/>
            <a:ext cx="3406702" cy="338554"/>
          </a:xfrm>
          <a:prstGeom prst="rect">
            <a:avLst/>
          </a:prstGeom>
          <a:solidFill>
            <a:schemeClr val="bg2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sr-Latn-RS" sz="1600" dirty="0" smtClean="0">
                <a:latin typeface="Comic Sans MS" panose="030F0702030302020204" pitchFamily="66" charset="0"/>
              </a:rPr>
              <a:t>         Ugljenične nanotube (CNT</a:t>
            </a:r>
            <a:r>
              <a:rPr lang="sr-Latn-RS" sz="1400" dirty="0" smtClean="0">
                <a:latin typeface="Comic Sans MS" panose="030F0702030302020204" pitchFamily="66" charset="0"/>
              </a:rPr>
              <a:t>)</a:t>
            </a:r>
            <a:endParaRPr lang="sr-Latn-RS" sz="14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962025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ktroskopija omogućava odredjivanje svojstava CNT  pa i pojedinačnih ugljeničnih nanotuba (n,m indeksa, prečnika, hiralnosti...) čak i ako uzorak sadrži snopove nanotuba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07" y="1600200"/>
            <a:ext cx="8222282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658" t="50000" r="-1"/>
          <a:stretch/>
        </p:blipFill>
        <p:spPr bwMode="auto">
          <a:xfrm>
            <a:off x="4187423" y="4116348"/>
            <a:ext cx="2244618" cy="10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54510" y="3749873"/>
            <a:ext cx="14096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 slike CNTs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7906" y="3839349"/>
            <a:ext cx="20024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podela prečnika nanotuba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3660" y="3790176"/>
            <a:ext cx="15011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an spektar CNTs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5" name="Picture 5" descr="Резултат слика за carbon nanotubes image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269" y="4710572"/>
            <a:ext cx="3498309" cy="1934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4578398"/>
            <a:ext cx="21334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CNT- jednoslojne CNT</a:t>
            </a:r>
          </a:p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WCNT-višeslojne CNT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414" y="4578398"/>
            <a:ext cx="2483266" cy="1819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360" y="6502192"/>
            <a:ext cx="10668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51030" y="4279909"/>
            <a:ext cx="13420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 slika CNT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42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897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0"/>
            <a:ext cx="83058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red pomenutih, važne fizičkohemijske metode u karakterizaciji materijala su:</a:t>
            </a:r>
          </a:p>
          <a:p>
            <a:endParaRPr lang="sr-Latn-RS" dirty="0"/>
          </a:p>
          <a:p>
            <a:pPr marL="285750" indent="-285750">
              <a:buFontTx/>
              <a:buChar char="-"/>
            </a:pPr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TIR i NMR spektroskopija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olekulska struktura)</a:t>
            </a:r>
          </a:p>
          <a:p>
            <a:pPr marL="285750" indent="-285750">
              <a:buFontTx/>
              <a:buChar char="-"/>
            </a:pPr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e za odredjivanje molarnih masa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pr. gel-propusna hromatografija, rasejanje svetlosti)</a:t>
            </a:r>
          </a:p>
          <a:p>
            <a:pPr marL="285750" indent="-285750">
              <a:buFontTx/>
              <a:buChar char="-"/>
            </a:pPr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hemijske metode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iklovoltametrija-ispitivanje redoks aktivnosti, metoda elektrohemijske impedansne spektroskopije)</a:t>
            </a:r>
          </a:p>
          <a:p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  </a:t>
            </a:r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e sorpcije gasova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sr-Latn-R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za određivanje teksturalnih svojstava (specifične </a:t>
            </a:r>
            <a:r>
              <a:rPr lang="sr-Latn-R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vršine 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sr-Latn-R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,</a:t>
            </a:r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ličine i zapremine pora...)</a:t>
            </a:r>
          </a:p>
          <a:p>
            <a:endParaRPr lang="sr-Latn-R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druge.</a:t>
            </a:r>
          </a:p>
          <a:p>
            <a:endParaRPr lang="sr-Latn-R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6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782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9487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0044" y="76200"/>
            <a:ext cx="89566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anilin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PANI) </a:t>
            </a:r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jedan od najproučavanijih provodnih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že da egzistira u velikom broju kiselinsko-baznih i redoks formi od kojih samo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na, tzv</a:t>
            </a:r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eraldin so (PANI-ES)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kazuje visoku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ktroprovodljivost.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162051"/>
              </p:ext>
            </p:extLst>
          </p:nvPr>
        </p:nvGraphicFramePr>
        <p:xfrm>
          <a:off x="533400" y="670826"/>
          <a:ext cx="3039055" cy="106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5" name="CS ChemDraw Drawing" r:id="rId5" imgW="5643880" imgH="1950720" progId="ChemDraw.Document.6.0">
                  <p:embed/>
                </p:oleObj>
              </mc:Choice>
              <mc:Fallback>
                <p:oleObj name="CS ChemDraw Drawing" r:id="rId5" imgW="5643880" imgH="195072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70826"/>
                        <a:ext cx="3039055" cy="1060504"/>
                      </a:xfrm>
                      <a:prstGeom prst="rect">
                        <a:avLst/>
                      </a:prstGeom>
                      <a:solidFill>
                        <a:srgbClr val="FBFAF7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0044" y="1828800"/>
            <a:ext cx="43815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Op</a:t>
            </a:r>
            <a:r>
              <a:rPr lang="sr-Latn-RS" sz="1200" dirty="0" smtClean="0"/>
              <a:t>š</a:t>
            </a:r>
            <a:r>
              <a:rPr lang="en-US" sz="1200" dirty="0" smtClean="0"/>
              <a:t>ta formula </a:t>
            </a:r>
            <a:r>
              <a:rPr lang="en-US" sz="1200" b="1" dirty="0" err="1" smtClean="0"/>
              <a:t>ba</a:t>
            </a:r>
            <a:r>
              <a:rPr lang="sr-Latn-RS" sz="1200" b="1" dirty="0" smtClean="0"/>
              <a:t>z</a:t>
            </a:r>
            <a:r>
              <a:rPr lang="en-US" sz="1200" b="1" dirty="0" err="1" smtClean="0"/>
              <a:t>nih</a:t>
            </a:r>
            <a:r>
              <a:rPr lang="en-US" sz="1200" b="1" dirty="0" smtClean="0"/>
              <a:t> </a:t>
            </a:r>
            <a:r>
              <a:rPr lang="en-US" sz="1200" b="1" dirty="0" err="1" smtClean="0"/>
              <a:t>formi</a:t>
            </a:r>
            <a:r>
              <a:rPr lang="en-US" sz="1200" b="1" dirty="0" smtClean="0"/>
              <a:t> </a:t>
            </a:r>
            <a:r>
              <a:rPr lang="en-US" sz="1200" dirty="0" smtClean="0"/>
              <a:t>PANI</a:t>
            </a:r>
            <a:r>
              <a:rPr lang="sr-Latn-RS" sz="1200" dirty="0" smtClean="0"/>
              <a:t> - sve </a:t>
            </a:r>
            <a:r>
              <a:rPr lang="en-GB" sz="1200" dirty="0" err="1" smtClean="0"/>
              <a:t>ove</a:t>
            </a:r>
            <a:r>
              <a:rPr lang="en-GB" sz="1200" dirty="0" smtClean="0"/>
              <a:t> </a:t>
            </a:r>
            <a:r>
              <a:rPr lang="sr-Latn-RS" sz="1200" dirty="0" smtClean="0"/>
              <a:t>forme su neprovodne</a:t>
            </a:r>
            <a:endParaRPr lang="sr-Latn-RS" sz="12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26775" y="779171"/>
            <a:ext cx="395042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rIns="36000">
            <a:spAutoFit/>
          </a:bodyPr>
          <a:lstStyle/>
          <a:p>
            <a:pPr marL="36000" lvl="1">
              <a:spcBef>
                <a:spcPct val="0"/>
              </a:spcBef>
              <a:buClrTx/>
              <a:buSzTx/>
              <a:buFontTx/>
              <a:buNone/>
            </a:pPr>
            <a:r>
              <a:rPr lang="sr-Latn-CS" altLang="sr-Latn-RS" sz="1200" b="0" dirty="0"/>
              <a:t>y</a:t>
            </a:r>
            <a:r>
              <a:rPr lang="sr-Latn-CS" altLang="sr-Latn-RS" sz="1200" b="0" dirty="0" smtClean="0"/>
              <a:t>= </a:t>
            </a:r>
            <a:r>
              <a:rPr lang="sr-Latn-CS" altLang="sr-Latn-RS" sz="1200" dirty="0" smtClean="0"/>
              <a:t>0          </a:t>
            </a:r>
            <a:r>
              <a:rPr lang="sr-Latn-CS" altLang="sr-Latn-RS" sz="1200" b="0" dirty="0" smtClean="0"/>
              <a:t> potpuno </a:t>
            </a:r>
            <a:r>
              <a:rPr lang="sr-Latn-CS" altLang="sr-Latn-RS" sz="1200" b="0" dirty="0"/>
              <a:t>oksidovano stanje – </a:t>
            </a:r>
            <a:r>
              <a:rPr lang="sr-Latn-CS" altLang="sr-Latn-RS" sz="1200" dirty="0"/>
              <a:t>pernigranilin</a:t>
            </a:r>
            <a:endParaRPr lang="en-US" altLang="sr-Latn-RS" sz="1200" dirty="0"/>
          </a:p>
          <a:p>
            <a:pPr marL="36000" lvl="1">
              <a:spcBef>
                <a:spcPct val="0"/>
              </a:spcBef>
              <a:buClrTx/>
              <a:buSzTx/>
              <a:buFontTx/>
              <a:buNone/>
            </a:pPr>
            <a:r>
              <a:rPr lang="sr-Latn-CS" altLang="sr-Latn-RS" sz="1200" b="0" dirty="0"/>
              <a:t>y</a:t>
            </a:r>
            <a:r>
              <a:rPr lang="sr-Latn-CS" altLang="sr-Latn-RS" sz="1200" b="0" dirty="0" smtClean="0"/>
              <a:t>= 0,</a:t>
            </a:r>
            <a:r>
              <a:rPr lang="en-US" altLang="sr-Latn-RS" sz="1200" b="0" dirty="0"/>
              <a:t>2</a:t>
            </a:r>
            <a:r>
              <a:rPr lang="sr-Latn-CS" altLang="sr-Latn-RS" sz="1200" b="0" dirty="0"/>
              <a:t>5 </a:t>
            </a:r>
            <a:r>
              <a:rPr lang="sr-Latn-CS" altLang="sr-Latn-RS" sz="1200" b="0" dirty="0" smtClean="0"/>
              <a:t>  </a:t>
            </a:r>
            <a:r>
              <a:rPr lang="en-US" altLang="sr-Latn-RS" sz="1200" b="0" dirty="0" smtClean="0"/>
              <a:t>  </a:t>
            </a:r>
            <a:r>
              <a:rPr lang="sr-Latn-CS" altLang="sr-Latn-RS" sz="1200" b="0" dirty="0" smtClean="0"/>
              <a:t>75</a:t>
            </a:r>
            <a:r>
              <a:rPr lang="sr-Latn-CS" altLang="sr-Latn-RS" sz="1200" b="0" dirty="0"/>
              <a:t>% oksidovana forma – </a:t>
            </a:r>
            <a:r>
              <a:rPr lang="sr-Latn-CS" altLang="sr-Latn-RS" sz="1200" dirty="0"/>
              <a:t>nigranilin</a:t>
            </a:r>
          </a:p>
          <a:p>
            <a:pPr marL="36000" lvl="1">
              <a:spcBef>
                <a:spcPct val="0"/>
              </a:spcBef>
              <a:buClrTx/>
              <a:buSzTx/>
              <a:buFontTx/>
              <a:buNone/>
            </a:pPr>
            <a:r>
              <a:rPr lang="sr-Latn-CS" altLang="sr-Latn-RS" sz="1200" b="0" dirty="0"/>
              <a:t>y</a:t>
            </a:r>
            <a:r>
              <a:rPr lang="sr-Latn-CS" altLang="sr-Latn-RS" sz="1200" b="0" dirty="0" smtClean="0"/>
              <a:t>= 0,5     </a:t>
            </a:r>
            <a:r>
              <a:rPr lang="en-US" altLang="sr-Latn-RS" sz="1200" b="0" dirty="0" smtClean="0"/>
              <a:t>  </a:t>
            </a:r>
            <a:r>
              <a:rPr lang="sr-Latn-CS" altLang="sr-Latn-RS" sz="1200" b="0" dirty="0" smtClean="0"/>
              <a:t>50</a:t>
            </a:r>
            <a:r>
              <a:rPr lang="sr-Latn-CS" altLang="sr-Latn-RS" sz="1200" b="0" dirty="0"/>
              <a:t>% oksidovana forma – </a:t>
            </a:r>
            <a:r>
              <a:rPr lang="sr-Latn-CS" altLang="sr-Latn-RS" sz="1200" dirty="0"/>
              <a:t>emeraldin</a:t>
            </a:r>
            <a:r>
              <a:rPr lang="sr-Latn-CS" altLang="sr-Latn-RS" sz="1200" b="0" dirty="0"/>
              <a:t> </a:t>
            </a:r>
          </a:p>
          <a:p>
            <a:pPr marL="36000" lvl="1">
              <a:spcBef>
                <a:spcPct val="0"/>
              </a:spcBef>
              <a:buClrTx/>
              <a:buSzTx/>
              <a:buFontTx/>
              <a:buNone/>
            </a:pPr>
            <a:r>
              <a:rPr lang="sr-Latn-CS" altLang="sr-Latn-RS" sz="1200" b="0" dirty="0" smtClean="0"/>
              <a:t>y=1           potpuno </a:t>
            </a:r>
            <a:r>
              <a:rPr lang="sr-Latn-CS" altLang="sr-Latn-RS" sz="1200" b="0" dirty="0"/>
              <a:t>redukovano stanje –</a:t>
            </a:r>
            <a:r>
              <a:rPr lang="sr-Latn-CS" altLang="sr-Latn-RS" sz="1200" b="0" dirty="0">
                <a:solidFill>
                  <a:schemeClr val="tx1"/>
                </a:solidFill>
              </a:rPr>
              <a:t> </a:t>
            </a:r>
            <a:r>
              <a:rPr lang="sr-Latn-CS" altLang="sr-Latn-RS" sz="1200" dirty="0"/>
              <a:t>leukoemeraldin</a:t>
            </a:r>
            <a:endParaRPr lang="en-US" altLang="sr-Latn-RS" sz="1200" dirty="0"/>
          </a:p>
        </p:txBody>
      </p:sp>
      <p:pic>
        <p:nvPicPr>
          <p:cNvPr id="3100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348" y="2209800"/>
            <a:ext cx="424815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60044" y="4137921"/>
            <a:ext cx="2804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>
                <a:solidFill>
                  <a:srgbClr val="92D050"/>
                </a:solidFill>
              </a:rPr>
              <a:t>Provodna </a:t>
            </a:r>
            <a:r>
              <a:rPr lang="sr-Latn-RS" sz="1400" b="1" dirty="0" smtClean="0">
                <a:solidFill>
                  <a:srgbClr val="92D050"/>
                </a:solidFill>
              </a:rPr>
              <a:t>forma</a:t>
            </a:r>
            <a:r>
              <a:rPr lang="en-US" sz="1400" b="1" dirty="0" smtClean="0">
                <a:solidFill>
                  <a:srgbClr val="92D050"/>
                </a:solidFill>
              </a:rPr>
              <a:t> PANI</a:t>
            </a:r>
            <a:r>
              <a:rPr lang="sr-Latn-RS" sz="1400" b="1" dirty="0" smtClean="0">
                <a:solidFill>
                  <a:srgbClr val="92D050"/>
                </a:solidFill>
              </a:rPr>
              <a:t>-emeraldin so</a:t>
            </a:r>
          </a:p>
          <a:p>
            <a:r>
              <a:rPr lang="sr-Latn-RS" sz="1400" b="1" dirty="0" smtClean="0">
                <a:solidFill>
                  <a:srgbClr val="92D050"/>
                </a:solidFill>
              </a:rPr>
              <a:t>            </a:t>
            </a:r>
            <a:r>
              <a:rPr lang="en-US" sz="1400" b="1" dirty="0" smtClean="0">
                <a:solidFill>
                  <a:srgbClr val="92D050"/>
                </a:solidFill>
              </a:rPr>
              <a:t>     </a:t>
            </a:r>
            <a:r>
              <a:rPr lang="sr-Latn-RS" sz="1400" b="1" dirty="0" smtClean="0">
                <a:solidFill>
                  <a:srgbClr val="92D050"/>
                </a:solidFill>
              </a:rPr>
              <a:t>(zelene boje)</a:t>
            </a:r>
            <a:endParaRPr lang="sr-Latn-RS" sz="1400" b="1" dirty="0">
              <a:solidFill>
                <a:srgbClr val="92D05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218347" y="3276599"/>
            <a:ext cx="6208210" cy="2188841"/>
          </a:xfrm>
          <a:prstGeom prst="ellipse">
            <a:avLst/>
          </a:prstGeom>
          <a:noFill/>
          <a:ln w="2222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247423" y="3799367"/>
            <a:ext cx="533400" cy="0"/>
          </a:xfrm>
          <a:prstGeom prst="straightConnector1">
            <a:avLst/>
          </a:prstGeom>
          <a:ln w="38100">
            <a:solidFill>
              <a:schemeClr val="bg1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730256" y="3568534"/>
            <a:ext cx="3124092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rgbClr val="F0ECF4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200" b="1" dirty="0" smtClean="0"/>
              <a:t>Bipolaronska forma</a:t>
            </a:r>
            <a:r>
              <a:rPr lang="en-US" sz="1200" b="1" dirty="0" smtClean="0"/>
              <a:t> </a:t>
            </a:r>
            <a:r>
              <a:rPr lang="sr-Latn-RS" sz="1200" b="1" dirty="0" smtClean="0"/>
              <a:t>PANI-ES </a:t>
            </a:r>
            <a:r>
              <a:rPr lang="en-US" sz="1200" dirty="0" smtClean="0"/>
              <a:t>je</a:t>
            </a:r>
            <a:r>
              <a:rPr lang="sr-Latn-RS" sz="1200" dirty="0" smtClean="0"/>
              <a:t> dijamagnetna</a:t>
            </a:r>
            <a:r>
              <a:rPr lang="en-US" sz="1200" dirty="0" smtClean="0"/>
              <a:t>, </a:t>
            </a:r>
            <a:r>
              <a:rPr lang="en-US" sz="1200" dirty="0" err="1" smtClean="0"/>
              <a:t>nema</a:t>
            </a:r>
            <a:r>
              <a:rPr lang="en-US" sz="1200" dirty="0" smtClean="0"/>
              <a:t> </a:t>
            </a:r>
            <a:r>
              <a:rPr lang="en-US" sz="1200" dirty="0" err="1" smtClean="0"/>
              <a:t>nesparenih</a:t>
            </a:r>
            <a:r>
              <a:rPr lang="en-US" sz="1200" dirty="0" smtClean="0"/>
              <a:t> </a:t>
            </a:r>
            <a:r>
              <a:rPr lang="en-US" sz="1200" dirty="0" err="1" smtClean="0"/>
              <a:t>elektrona</a:t>
            </a:r>
            <a:endParaRPr lang="sr-Latn-RS" sz="12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5171223" y="4972998"/>
            <a:ext cx="6096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610362" y="4637395"/>
            <a:ext cx="3531953" cy="646331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sr-Latn-RS" sz="1200" b="1" dirty="0" smtClean="0"/>
              <a:t>Polaronska forma  PANI-ES </a:t>
            </a:r>
            <a:r>
              <a:rPr lang="sr-Latn-RS" sz="1200" dirty="0" smtClean="0"/>
              <a:t>je paramagnetna jer poseduje nesparene elektrone u okviru -NH</a:t>
            </a:r>
            <a:r>
              <a:rPr lang="sr-Latn-RS" sz="1200" baseline="30000" dirty="0" smtClean="0"/>
              <a:t>•+</a:t>
            </a:r>
            <a:r>
              <a:rPr lang="sr-Latn-RS" sz="1200" dirty="0" smtClean="0"/>
              <a:t> katjon radikala</a:t>
            </a:r>
            <a:r>
              <a:rPr lang="en-US" sz="1200" dirty="0" smtClean="0"/>
              <a:t>;</a:t>
            </a:r>
            <a:r>
              <a:rPr lang="sr-Latn-RS" sz="1200" dirty="0" smtClean="0"/>
              <a:t>ova forma daje EPR signal</a:t>
            </a:r>
            <a:endParaRPr lang="sr-Latn-RS" sz="1200" dirty="0"/>
          </a:p>
        </p:txBody>
      </p:sp>
      <p:sp>
        <p:nvSpPr>
          <p:cNvPr id="24" name="Down Arrow 23"/>
          <p:cNvSpPr/>
          <p:nvPr/>
        </p:nvSpPr>
        <p:spPr>
          <a:xfrm>
            <a:off x="7848600" y="5205759"/>
            <a:ext cx="45719" cy="188268"/>
          </a:xfrm>
          <a:prstGeom prst="downArrow">
            <a:avLst/>
          </a:prstGeom>
          <a:solidFill>
            <a:schemeClr val="accent3">
              <a:lumMod val="75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3122" name="Picture 5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911" y="5678680"/>
            <a:ext cx="1791312" cy="1081711"/>
          </a:xfrm>
          <a:prstGeom prst="rect">
            <a:avLst/>
          </a:prstGeom>
          <a:noFill/>
          <a:ln w="19050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83592" y="1443297"/>
            <a:ext cx="9060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Hinonoidni </a:t>
            </a:r>
          </a:p>
          <a:p>
            <a:r>
              <a:rPr lang="sr-Latn-RS" sz="1200" dirty="0" smtClean="0"/>
              <a:t>(Q) prsten</a:t>
            </a:r>
            <a:endParaRPr lang="sr-Latn-R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951593" y="1436935"/>
            <a:ext cx="987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Benzenoidni </a:t>
            </a:r>
          </a:p>
          <a:p>
            <a:r>
              <a:rPr lang="sr-Latn-RS" sz="1200" dirty="0" smtClean="0"/>
              <a:t>(B) prsten</a:t>
            </a:r>
            <a:endParaRPr lang="sr-Latn-R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4556925" y="396182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cs typeface="Times New Roman" panose="02020603050405020304" pitchFamily="18" charset="0"/>
              </a:rPr>
              <a:t>Q</a:t>
            </a:r>
            <a:endParaRPr lang="sr-Latn-RS" dirty="0"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35875" y="59942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sp>
        <p:nvSpPr>
          <p:cNvPr id="19" name="TextBox 18"/>
          <p:cNvSpPr txBox="1"/>
          <p:nvPr/>
        </p:nvSpPr>
        <p:spPr>
          <a:xfrm>
            <a:off x="1445350" y="59836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sp>
        <p:nvSpPr>
          <p:cNvPr id="21" name="TextBox 20"/>
          <p:cNvSpPr txBox="1"/>
          <p:nvPr/>
        </p:nvSpPr>
        <p:spPr>
          <a:xfrm>
            <a:off x="2206159" y="59836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3226" name="Picture 154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"/>
          <a:stretch/>
        </p:blipFill>
        <p:spPr bwMode="auto">
          <a:xfrm>
            <a:off x="5730255" y="3355883"/>
            <a:ext cx="3386477" cy="21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27" name="Picture 15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532" y="4359710"/>
            <a:ext cx="26860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2907510" y="59450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cs typeface="Times New Roman" panose="02020603050405020304" pitchFamily="18" charset="0"/>
              </a:rPr>
              <a:t>Q</a:t>
            </a:r>
            <a:endParaRPr lang="sr-Latn-RS" dirty="0"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7075" y="396182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sp>
        <p:nvSpPr>
          <p:cNvPr id="27" name="TextBox 26"/>
          <p:cNvSpPr txBox="1"/>
          <p:nvPr/>
        </p:nvSpPr>
        <p:spPr>
          <a:xfrm>
            <a:off x="3104038" y="3961824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sp>
        <p:nvSpPr>
          <p:cNvPr id="28" name="TextBox 27"/>
          <p:cNvSpPr txBox="1"/>
          <p:nvPr/>
        </p:nvSpPr>
        <p:spPr>
          <a:xfrm>
            <a:off x="2428742" y="3953255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/>
              <a:t>B</a:t>
            </a:r>
            <a:endParaRPr lang="sr-Latn-RS" dirty="0"/>
          </a:p>
        </p:txBody>
      </p:sp>
      <p:pic>
        <p:nvPicPr>
          <p:cNvPr id="3230" name="Picture 15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823" y="2447925"/>
            <a:ext cx="2819400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31" name="Picture 15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798" y="6069571"/>
            <a:ext cx="13430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871310" y="5205759"/>
            <a:ext cx="3380349" cy="5539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EPR </a:t>
            </a:r>
            <a:r>
              <a:rPr lang="en-US" sz="1600" b="1" dirty="0" err="1" smtClean="0">
                <a:solidFill>
                  <a:srgbClr val="C00000"/>
                </a:solidFill>
              </a:rPr>
              <a:t>spektar</a:t>
            </a:r>
            <a:r>
              <a:rPr lang="en-US" sz="1600" b="1" dirty="0">
                <a:solidFill>
                  <a:srgbClr val="C00000"/>
                </a:solidFill>
              </a:rPr>
              <a:t> </a:t>
            </a:r>
            <a:r>
              <a:rPr lang="en-US" sz="1600" b="1" dirty="0" smtClean="0">
                <a:solidFill>
                  <a:srgbClr val="C00000"/>
                </a:solidFill>
              </a:rPr>
              <a:t>PANI</a:t>
            </a:r>
            <a:r>
              <a:rPr lang="sr-Latn-RS" sz="1600" b="1" dirty="0" smtClean="0">
                <a:solidFill>
                  <a:srgbClr val="C00000"/>
                </a:solidFill>
              </a:rPr>
              <a:t>-ES</a:t>
            </a:r>
            <a:endParaRPr lang="en-GB" sz="1600" b="1" dirty="0" smtClean="0">
              <a:solidFill>
                <a:srgbClr val="C00000"/>
              </a:solidFill>
            </a:endParaRPr>
          </a:p>
          <a:p>
            <a:r>
              <a:rPr lang="sr-Latn-RS" sz="1400" b="1" dirty="0" smtClean="0"/>
              <a:t>p</a:t>
            </a:r>
            <a:r>
              <a:rPr lang="en-GB" sz="1400" b="1" dirty="0" err="1" smtClean="0"/>
              <a:t>otvr</a:t>
            </a:r>
            <a:r>
              <a:rPr lang="sr-Latn-RS" sz="1400" b="1" dirty="0"/>
              <a:t>đ</a:t>
            </a:r>
            <a:r>
              <a:rPr lang="en-GB" sz="1400" b="1" dirty="0" err="1" smtClean="0"/>
              <a:t>uje</a:t>
            </a:r>
            <a:r>
              <a:rPr lang="en-GB" sz="1400" b="1" dirty="0" smtClean="0"/>
              <a:t> </a:t>
            </a:r>
            <a:r>
              <a:rPr lang="en-GB" sz="1400" b="1" dirty="0" err="1" smtClean="0"/>
              <a:t>prisustvo</a:t>
            </a:r>
            <a:r>
              <a:rPr lang="en-GB" sz="1400" b="1" dirty="0" smtClean="0"/>
              <a:t> </a:t>
            </a:r>
            <a:r>
              <a:rPr lang="sr-Latn-RS" sz="1400" b="1" dirty="0" smtClean="0"/>
              <a:t>nesparenih elektrona</a:t>
            </a:r>
            <a:endParaRPr lang="en-GB" sz="14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7420429" y="4004844"/>
            <a:ext cx="18053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100" b="1" dirty="0" smtClean="0"/>
              <a:t>A- je kontra-jon, dopant jon</a:t>
            </a:r>
            <a:endParaRPr lang="en-GB" sz="1100" b="1" dirty="0"/>
          </a:p>
        </p:txBody>
      </p:sp>
      <p:pic>
        <p:nvPicPr>
          <p:cNvPr id="23" name="Recorded Sound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82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0707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9AEFF9-FF5F-4B9C-B12D-E1E7219D0C93}" type="slidenum">
              <a:rPr lang="en-US" altLang="sr-Latn-RS"/>
              <a:pPr/>
              <a:t>5</a:t>
            </a:fld>
            <a:endParaRPr lang="en-US" altLang="sr-Latn-RS"/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3231806" y="53215"/>
            <a:ext cx="3117625" cy="59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UV-Vis </a:t>
            </a:r>
            <a:r>
              <a:rPr lang="en-US" altLang="sr-Latn-RS" sz="1600" b="1" dirty="0" err="1" smtClean="0">
                <a:solidFill>
                  <a:srgbClr val="C00000"/>
                </a:solidFill>
                <a:latin typeface="Comic Sans MS" panose="030F0702030302020204" pitchFamily="66" charset="0"/>
              </a:rPr>
              <a:t>spektr</a:t>
            </a:r>
            <a:r>
              <a:rPr lang="sr-Latn-RS" altLang="sr-Latn-RS" sz="16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oskopija</a:t>
            </a:r>
          </a:p>
          <a:p>
            <a:pPr>
              <a:spcBef>
                <a:spcPct val="20000"/>
              </a:spcBef>
            </a:pPr>
            <a:r>
              <a:rPr lang="sr-Latn-RS" altLang="sr-Latn-RS" sz="1400" dirty="0" smtClean="0">
                <a:latin typeface="Comic Sans MS" panose="030F0702030302020204" pitchFamily="66" charset="0"/>
              </a:rPr>
              <a:t> Primer:</a:t>
            </a:r>
            <a:r>
              <a:rPr lang="en-US" altLang="sr-Latn-RS" sz="1400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rovodni</a:t>
            </a:r>
            <a:r>
              <a:rPr lang="en-US" altLang="sr-Latn-RS" sz="1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en-US" altLang="sr-Latn-RS" sz="1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polimer</a:t>
            </a:r>
            <a:r>
              <a:rPr lang="sr-Latn-RS" altLang="sr-Latn-RS" sz="1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i</a:t>
            </a:r>
            <a:endParaRPr lang="en-US" altLang="sr-Latn-RS" sz="1400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421624" y="615190"/>
            <a:ext cx="840388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sorpcij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vetlost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u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vodnom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u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do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o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ktronskog prelaza iz valentne trake (VB) u provodnu traku (CB), </a:t>
            </a:r>
            <a:r>
              <a:rPr lang="sr-Latn-RS" altLang="sr-Latn-RS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sr-Latn-C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predstavlja </a:t>
            </a:r>
            <a:r>
              <a:rPr lang="el-GR" altLang="sr-Latn-RS" sz="1200" b="0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π</a:t>
            </a:r>
            <a:r>
              <a:rPr lang="sr-Latn-C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altLang="sr-Latn-RS" sz="1200" b="0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π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laz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ao i do prel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koji uključuju nivoe 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onsk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pola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ske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okviru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etskog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p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nd gap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-Vis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ktr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oma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etljivi</a:t>
            </a:r>
            <a:r>
              <a:rPr lang="en-U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sr-Latn-RS" sz="1200" b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CS" altLang="sr-Latn-RS" sz="1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ksidaciono stanje, stanje protonovanosti i konformaciju </a:t>
            </a:r>
            <a:r>
              <a:rPr lang="sr-Latn-CS" altLang="sr-Latn-RS" sz="1200" b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imernih lanaca</a:t>
            </a:r>
            <a:r>
              <a:rPr lang="sr-Latn-CS" altLang="sr-Latn-RS" sz="1200" b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sr-Latn-RS" sz="1200" b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2732447" y="1261521"/>
            <a:ext cx="33586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sz="1400" dirty="0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UV</a:t>
            </a:r>
            <a:r>
              <a:rPr lang="en-US" altLang="sr-Latn-RS" sz="1400" dirty="0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-</a:t>
            </a:r>
            <a:r>
              <a:rPr lang="sr-Latn-CS" altLang="sr-Latn-RS" sz="1400" dirty="0" smtClean="0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Vis-NIR spektri </a:t>
            </a:r>
            <a:r>
              <a:rPr lang="sr-Latn-CS" altLang="sr-Latn-RS" sz="1400" dirty="0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p</a:t>
            </a:r>
            <a:r>
              <a:rPr lang="en-US" altLang="sr-Latn-RS" sz="1400" dirty="0" err="1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olianilina</a:t>
            </a:r>
            <a:r>
              <a:rPr lang="en-US" altLang="sr-Latn-RS" sz="1400" dirty="0">
                <a:solidFill>
                  <a:srgbClr val="00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(PANI)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107984" y="4447636"/>
            <a:ext cx="25106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200" b="1" dirty="0" err="1">
                <a:solidFill>
                  <a:schemeClr val="accent5"/>
                </a:solidFill>
              </a:rPr>
              <a:t>Emeraldin</a:t>
            </a:r>
            <a:r>
              <a:rPr lang="en-US" altLang="sr-Latn-RS" sz="1200" b="1" dirty="0">
                <a:solidFill>
                  <a:schemeClr val="accent5"/>
                </a:solidFill>
              </a:rPr>
              <a:t> </a:t>
            </a:r>
            <a:r>
              <a:rPr lang="en-US" altLang="sr-Latn-RS" sz="1200" b="1" dirty="0" err="1" smtClean="0">
                <a:solidFill>
                  <a:schemeClr val="accent5"/>
                </a:solidFill>
              </a:rPr>
              <a:t>baza</a:t>
            </a:r>
            <a:r>
              <a:rPr lang="sr-Latn-RS" altLang="sr-Latn-RS" sz="1200" b="1" dirty="0" smtClean="0">
                <a:solidFill>
                  <a:schemeClr val="accent5"/>
                </a:solidFill>
              </a:rPr>
              <a:t> </a:t>
            </a:r>
            <a:r>
              <a:rPr lang="sr-Latn-RS" altLang="sr-Latn-RS" sz="1200" dirty="0"/>
              <a:t> </a:t>
            </a:r>
            <a:r>
              <a:rPr lang="sr-Latn-RS" altLang="sr-Latn-RS" sz="1200" dirty="0" smtClean="0"/>
              <a:t>- spektar tipa (c)</a:t>
            </a:r>
            <a:endParaRPr lang="en-US" altLang="sr-Latn-RS" sz="1200" dirty="0"/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5064472" y="2423306"/>
            <a:ext cx="246734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200" b="1" dirty="0" err="1">
                <a:solidFill>
                  <a:srgbClr val="00B050"/>
                </a:solidFill>
              </a:rPr>
              <a:t>Emeraldin</a:t>
            </a:r>
            <a:r>
              <a:rPr lang="en-US" altLang="sr-Latn-RS" sz="1200" b="1" dirty="0">
                <a:solidFill>
                  <a:srgbClr val="00B050"/>
                </a:solidFill>
              </a:rPr>
              <a:t> </a:t>
            </a:r>
            <a:r>
              <a:rPr lang="en-US" altLang="sr-Latn-RS" sz="1200" b="1" dirty="0" smtClean="0">
                <a:solidFill>
                  <a:srgbClr val="00B050"/>
                </a:solidFill>
              </a:rPr>
              <a:t>so</a:t>
            </a:r>
            <a:r>
              <a:rPr lang="sr-Latn-RS" altLang="sr-Latn-RS" sz="1200" b="1" dirty="0" smtClean="0">
                <a:solidFill>
                  <a:srgbClr val="00B050"/>
                </a:solidFill>
              </a:rPr>
              <a:t> </a:t>
            </a:r>
            <a:r>
              <a:rPr lang="sr-Latn-RS" altLang="sr-Latn-RS" sz="1200" dirty="0" smtClean="0"/>
              <a:t>- spektri tipa a) i b)</a:t>
            </a:r>
            <a:endParaRPr lang="en-US" altLang="sr-Latn-RS" sz="1200" dirty="0"/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3733800" y="2833360"/>
            <a:ext cx="5334000" cy="124341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sr-Latn-RS" sz="1100" b="1" dirty="0" err="1" smtClean="0">
                <a:solidFill>
                  <a:srgbClr val="006600"/>
                </a:solidFill>
              </a:rPr>
              <a:t>Nasumi</a:t>
            </a:r>
            <a:r>
              <a:rPr lang="sr-Latn-RS" altLang="sr-Latn-RS" sz="1100" b="1" dirty="0" smtClean="0">
                <a:solidFill>
                  <a:srgbClr val="006600"/>
                </a:solidFill>
              </a:rPr>
              <a:t>č</a:t>
            </a:r>
            <a:r>
              <a:rPr lang="en-US" altLang="sr-Latn-RS" sz="1100" b="1" dirty="0" smtClean="0">
                <a:solidFill>
                  <a:srgbClr val="006600"/>
                </a:solidFill>
              </a:rPr>
              <a:t>no </a:t>
            </a:r>
            <a:r>
              <a:rPr lang="en-US" altLang="sr-Latn-RS" sz="1100" b="1" dirty="0" err="1" smtClean="0">
                <a:solidFill>
                  <a:srgbClr val="006600"/>
                </a:solidFill>
              </a:rPr>
              <a:t>klupko</a:t>
            </a:r>
            <a:r>
              <a:rPr lang="sr-Latn-RS" altLang="sr-Latn-RS" sz="1100" b="1" dirty="0" smtClean="0">
                <a:solidFill>
                  <a:srgbClr val="006600"/>
                </a:solidFill>
              </a:rPr>
              <a:t> (spektar b)</a:t>
            </a:r>
            <a:r>
              <a:rPr lang="en-US" altLang="sr-Latn-RS" sz="1100" b="1" dirty="0" smtClean="0">
                <a:solidFill>
                  <a:srgbClr val="006600"/>
                </a:solidFill>
              </a:rPr>
              <a:t>: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               </a:t>
            </a:r>
            <a:r>
              <a:rPr lang="sr-Latn-C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</a:t>
            </a:r>
            <a:r>
              <a:rPr lang="en-US" altLang="sr-Latn-RS" sz="1100" b="1" dirty="0" err="1" smtClean="0">
                <a:solidFill>
                  <a:srgbClr val="006600"/>
                </a:solidFill>
              </a:rPr>
              <a:t>Izdu</a:t>
            </a:r>
            <a:r>
              <a:rPr lang="sr-Latn-CS" altLang="sr-Latn-RS" sz="1100" b="1" dirty="0">
                <a:solidFill>
                  <a:srgbClr val="006600"/>
                </a:solidFill>
              </a:rPr>
              <a:t>ž</a:t>
            </a:r>
            <a:r>
              <a:rPr lang="en-US" altLang="sr-Latn-RS" sz="1100" b="1" dirty="0" err="1">
                <a:solidFill>
                  <a:srgbClr val="006600"/>
                </a:solidFill>
              </a:rPr>
              <a:t>eno</a:t>
            </a:r>
            <a:r>
              <a:rPr lang="en-US" altLang="sr-Latn-RS" sz="1100" b="1" dirty="0">
                <a:solidFill>
                  <a:srgbClr val="006600"/>
                </a:solidFill>
              </a:rPr>
              <a:t> </a:t>
            </a:r>
            <a:r>
              <a:rPr lang="en-US" altLang="sr-Latn-RS" sz="1100" b="1" dirty="0" err="1" smtClean="0">
                <a:solidFill>
                  <a:srgbClr val="006600"/>
                </a:solidFill>
              </a:rPr>
              <a:t>klupko</a:t>
            </a:r>
            <a:r>
              <a:rPr lang="sr-Latn-RS" altLang="sr-Latn-RS" sz="1100" b="1" dirty="0" smtClean="0">
                <a:solidFill>
                  <a:srgbClr val="006600"/>
                </a:solidFill>
              </a:rPr>
              <a:t> (spektar a)</a:t>
            </a:r>
            <a:endParaRPr lang="en-US" altLang="sr-Latn-RS" sz="1100" b="1" dirty="0">
              <a:solidFill>
                <a:srgbClr val="0066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sr-Latn-RS" sz="1100" dirty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330 nm    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b="1" dirty="0">
                <a:solidFill>
                  <a:srgbClr val="000000"/>
                </a:solidFill>
              </a:rPr>
              <a:t> →</a:t>
            </a:r>
            <a:r>
              <a:rPr lang="en-US" altLang="sr-Latn-RS" sz="1100" b="1" dirty="0">
                <a:solidFill>
                  <a:srgbClr val="000000"/>
                </a:solidFill>
              </a:rPr>
              <a:t> 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altLang="sr-Latn-RS" sz="1100" b="1" dirty="0">
                <a:solidFill>
                  <a:srgbClr val="000000"/>
                </a:solidFill>
              </a:rPr>
              <a:t>*</a:t>
            </a:r>
            <a:r>
              <a:rPr lang="sr-Latn-CS" altLang="sr-Latn-RS" sz="1100" b="1" dirty="0">
                <a:solidFill>
                  <a:srgbClr val="000000"/>
                </a:solidFill>
              </a:rPr>
              <a:t>                   </a:t>
            </a:r>
            <a:r>
              <a:rPr lang="en-US" altLang="sr-Latn-RS" sz="1100" b="1" dirty="0">
                <a:solidFill>
                  <a:srgbClr val="000000"/>
                </a:solidFill>
              </a:rPr>
              <a:t>     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           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330 nm    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b="1" dirty="0">
                <a:solidFill>
                  <a:srgbClr val="000000"/>
                </a:solidFill>
              </a:rPr>
              <a:t> →</a:t>
            </a:r>
            <a:r>
              <a:rPr lang="en-US" altLang="sr-Latn-RS" sz="1100" b="1" dirty="0">
                <a:solidFill>
                  <a:srgbClr val="000000"/>
                </a:solidFill>
              </a:rPr>
              <a:t> 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altLang="sr-Latn-RS" sz="1100" b="1" dirty="0">
                <a:solidFill>
                  <a:srgbClr val="000000"/>
                </a:solidFill>
              </a:rPr>
              <a:t>*</a:t>
            </a:r>
            <a:r>
              <a:rPr lang="sr-Latn-CS" altLang="sr-Latn-RS" sz="1100" b="1" dirty="0">
                <a:solidFill>
                  <a:srgbClr val="000000"/>
                </a:solidFill>
              </a:rPr>
              <a:t> </a:t>
            </a:r>
            <a:endParaRPr lang="en-US" altLang="sr-Latn-RS" sz="1100" b="1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sr-Latn-RS" sz="1100" dirty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430 nm    </a:t>
            </a:r>
            <a:r>
              <a:rPr lang="en-US" altLang="sr-Latn-RS" sz="1100" b="1" dirty="0" err="1" smtClean="0">
                <a:solidFill>
                  <a:srgbClr val="000000"/>
                </a:solidFill>
              </a:rPr>
              <a:t>polaron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→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 π</a:t>
            </a:r>
            <a:r>
              <a:rPr lang="en-US" altLang="sr-Latn-RS" sz="1100" b="1" dirty="0">
                <a:solidFill>
                  <a:srgbClr val="000000"/>
                </a:solidFill>
              </a:rPr>
              <a:t>*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sr-Latn-CS" altLang="sr-Latn-RS" sz="1100" b="1" dirty="0" smtClean="0">
                <a:solidFill>
                  <a:srgbClr val="000000"/>
                </a:solidFill>
              </a:rPr>
              <a:t>  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 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                    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430 nm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</a:t>
            </a:r>
            <a:r>
              <a:rPr lang="en-US" altLang="sr-Latn-RS" sz="1100" b="1" dirty="0" err="1" smtClean="0">
                <a:solidFill>
                  <a:srgbClr val="000000"/>
                </a:solidFill>
              </a:rPr>
              <a:t>polaron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100" b="1" dirty="0">
                <a:solidFill>
                  <a:srgbClr val="000000"/>
                </a:solidFill>
              </a:rPr>
              <a:t>→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 π</a:t>
            </a:r>
            <a:r>
              <a:rPr lang="en-US" altLang="sr-Latn-RS" sz="1100" b="1" dirty="0">
                <a:solidFill>
                  <a:srgbClr val="000000"/>
                </a:solidFill>
              </a:rPr>
              <a:t>*</a:t>
            </a:r>
          </a:p>
          <a:p>
            <a:pPr>
              <a:spcBef>
                <a:spcPct val="20000"/>
              </a:spcBef>
            </a:pPr>
            <a:r>
              <a:rPr lang="en-US" altLang="sr-Latn-RS" sz="1100" dirty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750</a:t>
            </a:r>
            <a:r>
              <a:rPr lang="en-US" altLang="sr-Latn-RS" sz="1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sr-Latn-RS" sz="1100" b="1" dirty="0">
                <a:solidFill>
                  <a:srgbClr val="000000"/>
                </a:solidFill>
              </a:rPr>
              <a:t>900 nm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    </a:t>
            </a:r>
            <a:r>
              <a:rPr lang="el-GR" altLang="sr-Latn-RS" sz="1100" b="1" dirty="0" smtClean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b="1" dirty="0" smtClean="0">
                <a:solidFill>
                  <a:srgbClr val="000000"/>
                </a:solidFill>
              </a:rPr>
              <a:t> </a:t>
            </a:r>
            <a:r>
              <a:rPr lang="sr-Latn-CS" altLang="sr-Latn-RS" sz="1100" b="1" dirty="0">
                <a:solidFill>
                  <a:srgbClr val="000000"/>
                </a:solidFill>
              </a:rPr>
              <a:t>→ </a:t>
            </a:r>
            <a:r>
              <a:rPr lang="en-US" altLang="sr-Latn-RS" sz="1100" b="1" dirty="0" err="1" smtClean="0">
                <a:solidFill>
                  <a:srgbClr val="000000"/>
                </a:solidFill>
              </a:rPr>
              <a:t>polaron</a:t>
            </a:r>
            <a:r>
              <a:rPr lang="en-US" altLang="sr-Latn-RS" sz="1100" b="1" dirty="0" smtClean="0">
                <a:solidFill>
                  <a:srgbClr val="000000"/>
                </a:solidFill>
              </a:rPr>
              <a:t>      </a:t>
            </a:r>
            <a:r>
              <a:rPr lang="sr-Latn-CS" altLang="sr-Latn-RS" sz="1100" b="1" dirty="0" smtClean="0">
                <a:solidFill>
                  <a:srgbClr val="000000"/>
                </a:solidFill>
              </a:rPr>
              <a:t>                 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“</a:t>
            </a:r>
            <a:r>
              <a:rPr lang="sr-Latn-CS" altLang="sr-Latn-RS" sz="1100" b="1" i="1" dirty="0">
                <a:solidFill>
                  <a:srgbClr val="000000"/>
                </a:solidFill>
              </a:rPr>
              <a:t>free</a:t>
            </a:r>
            <a:r>
              <a:rPr lang="en-US" altLang="sr-Latn-RS" sz="1100" b="1" i="1" dirty="0">
                <a:solidFill>
                  <a:srgbClr val="000000"/>
                </a:solidFill>
              </a:rPr>
              <a:t>-</a:t>
            </a:r>
            <a:r>
              <a:rPr lang="sr-Latn-CS" altLang="sr-Latn-RS" sz="1100" b="1" i="1" dirty="0">
                <a:solidFill>
                  <a:srgbClr val="000000"/>
                </a:solidFill>
              </a:rPr>
              <a:t>carrier tail</a:t>
            </a:r>
            <a:r>
              <a:rPr lang="en-US" altLang="sr-Latn-RS" sz="1100" dirty="0">
                <a:solidFill>
                  <a:srgbClr val="000000"/>
                </a:solidFill>
              </a:rPr>
              <a:t>” u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NIR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 oblasti</a:t>
            </a:r>
            <a:r>
              <a:rPr lang="en-US" altLang="sr-Latn-RS" sz="1100" dirty="0">
                <a:solidFill>
                  <a:srgbClr val="000000"/>
                </a:solidFill>
              </a:rPr>
              <a:t>		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                 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       </a:t>
            </a:r>
            <a:r>
              <a:rPr lang="sr-Latn-RS" altLang="sr-Latn-RS" sz="1100" b="1" dirty="0" smtClean="0">
                <a:solidFill>
                  <a:srgbClr val="000000"/>
                </a:solidFill>
              </a:rPr>
              <a:t>1</a:t>
            </a:r>
            <a:r>
              <a:rPr lang="en-US" altLang="sr-Latn-RS" sz="1100" b="1" dirty="0" smtClean="0">
                <a:solidFill>
                  <a:srgbClr val="000000"/>
                </a:solidFill>
                <a:cs typeface="Times New Roman" pitchFamily="18" charset="0"/>
              </a:rPr>
              <a:t>0</a:t>
            </a:r>
            <a:r>
              <a:rPr lang="sr-Latn-CS" altLang="sr-Latn-RS" sz="1100" b="1" dirty="0" smtClean="0">
                <a:solidFill>
                  <a:srgbClr val="000000"/>
                </a:solidFill>
                <a:cs typeface="Times New Roman" pitchFamily="18" charset="0"/>
              </a:rPr>
              <a:t>00-2500 nm</a:t>
            </a:r>
            <a:r>
              <a:rPr lang="sr-Latn-C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,</a:t>
            </a:r>
            <a:r>
              <a:rPr lang="en-U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l-GR" altLang="sr-Latn-RS" sz="1100" b="1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b="1" dirty="0">
                <a:solidFill>
                  <a:srgbClr val="000000"/>
                </a:solidFill>
              </a:rPr>
              <a:t> →</a:t>
            </a:r>
            <a:r>
              <a:rPr lang="en-US" altLang="sr-Latn-RS" sz="1100" b="1" dirty="0">
                <a:solidFill>
                  <a:srgbClr val="000000"/>
                </a:solidFill>
              </a:rPr>
              <a:t> </a:t>
            </a:r>
            <a:r>
              <a:rPr lang="en-US" altLang="sr-Latn-RS" sz="1100" b="1" dirty="0" err="1">
                <a:solidFill>
                  <a:srgbClr val="000000"/>
                </a:solidFill>
              </a:rPr>
              <a:t>polaron</a:t>
            </a:r>
            <a:r>
              <a:rPr lang="sr-Latn-RS" altLang="sr-Latn-RS" sz="1100" b="1" dirty="0">
                <a:solidFill>
                  <a:srgbClr val="000000"/>
                </a:solidFill>
              </a:rPr>
              <a:t> </a:t>
            </a:r>
            <a:endParaRPr lang="en-US" altLang="sr-Latn-RS" sz="1100" b="1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en-US" altLang="sr-Latn-RS" sz="1100" dirty="0">
                <a:solidFill>
                  <a:srgbClr val="000000"/>
                </a:solidFill>
                <a:cs typeface="Times New Roman" pitchFamily="18" charset="0"/>
              </a:rPr>
              <a:t>	 </a:t>
            </a:r>
            <a:r>
              <a:rPr lang="en-U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                                     </a:t>
            </a:r>
            <a:r>
              <a:rPr lang="sr-Latn-C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delokaliz</a:t>
            </a:r>
            <a:r>
              <a:rPr lang="en-US" altLang="sr-Latn-RS" sz="1100" dirty="0" err="1" smtClean="0">
                <a:solidFill>
                  <a:srgbClr val="000000"/>
                </a:solidFill>
                <a:cs typeface="Times New Roman" pitchFamily="18" charset="0"/>
              </a:rPr>
              <a:t>acija</a:t>
            </a:r>
            <a:r>
              <a:rPr lang="sr-Latn-C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 polarona→</a:t>
            </a:r>
            <a:r>
              <a:rPr lang="en-U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sr-Latn-RS" sz="1100" dirty="0" err="1" smtClean="0">
                <a:solidFill>
                  <a:srgbClr val="000000"/>
                </a:solidFill>
                <a:cs typeface="Times New Roman" pitchFamily="18" charset="0"/>
              </a:rPr>
              <a:t>ve</a:t>
            </a:r>
            <a:r>
              <a:rPr lang="sr-Latn-RS" altLang="sr-Latn-RS" sz="1100" dirty="0" smtClean="0">
                <a:solidFill>
                  <a:srgbClr val="000000"/>
                </a:solidFill>
                <a:cs typeface="Times New Roman" pitchFamily="18" charset="0"/>
              </a:rPr>
              <a:t>lika </a:t>
            </a:r>
            <a:r>
              <a:rPr lang="en-US" altLang="sr-Latn-RS" sz="1100" dirty="0" err="1" smtClean="0">
                <a:solidFill>
                  <a:srgbClr val="000000"/>
                </a:solidFill>
                <a:cs typeface="Times New Roman" pitchFamily="18" charset="0"/>
              </a:rPr>
              <a:t>provodljivost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                     </a:t>
            </a:r>
            <a:endParaRPr lang="en-US" altLang="sr-Latn-RS" sz="1100" dirty="0">
              <a:solidFill>
                <a:srgbClr val="000000"/>
              </a:solidFill>
            </a:endParaRPr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256203" y="4693146"/>
            <a:ext cx="3992740" cy="76944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en-US" altLang="sr-Latn-RS" sz="1100" dirty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320 nm    </a:t>
            </a:r>
            <a:r>
              <a:rPr lang="el-GR" altLang="sr-Latn-RS" sz="1100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dirty="0">
                <a:solidFill>
                  <a:srgbClr val="000000"/>
                </a:solidFill>
              </a:rPr>
              <a:t> →</a:t>
            </a:r>
            <a:r>
              <a:rPr lang="en-US" altLang="sr-Latn-RS" sz="1100" dirty="0">
                <a:solidFill>
                  <a:srgbClr val="000000"/>
                </a:solidFill>
              </a:rPr>
              <a:t> </a:t>
            </a:r>
            <a:r>
              <a:rPr lang="el-GR" altLang="sr-Latn-RS" sz="1100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*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 prelaz</a:t>
            </a:r>
          </a:p>
          <a:p>
            <a:pPr marL="0" indent="0">
              <a:spcBef>
                <a:spcPts val="0"/>
              </a:spcBef>
            </a:pPr>
            <a:r>
              <a:rPr lang="en-US" altLang="sr-Latn-RS" sz="1100" dirty="0" smtClean="0">
                <a:solidFill>
                  <a:srgbClr val="000000"/>
                </a:solidFill>
              </a:rPr>
              <a:t>~</a:t>
            </a:r>
            <a:r>
              <a:rPr lang="en-US" altLang="sr-Latn-RS" sz="1100" b="1" dirty="0">
                <a:solidFill>
                  <a:srgbClr val="000000"/>
                </a:solidFill>
              </a:rPr>
              <a:t>620 nm </a:t>
            </a:r>
            <a:r>
              <a:rPr lang="en-US" altLang="sr-Latn-RS" sz="1100" dirty="0" err="1">
                <a:solidFill>
                  <a:srgbClr val="000000"/>
                </a:solidFill>
              </a:rPr>
              <a:t>intramolekulski</a:t>
            </a:r>
            <a:r>
              <a:rPr lang="en-US" altLang="sr-Latn-RS" sz="1100" dirty="0">
                <a:solidFill>
                  <a:srgbClr val="000000"/>
                </a:solidFill>
              </a:rPr>
              <a:t> transfer </a:t>
            </a:r>
            <a:r>
              <a:rPr lang="en-US" altLang="sr-Latn-RS" sz="1100" dirty="0" err="1" smtClean="0">
                <a:solidFill>
                  <a:srgbClr val="000000"/>
                </a:solidFill>
              </a:rPr>
              <a:t>elektrona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 </a:t>
            </a:r>
            <a:r>
              <a:rPr lang="en-US" altLang="sr-Latn-RS" sz="1100" dirty="0" err="1" smtClean="0">
                <a:solidFill>
                  <a:srgbClr val="000000"/>
                </a:solidFill>
              </a:rPr>
              <a:t>iz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HOMO orbitale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B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 prstena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</a:t>
            </a:r>
            <a:r>
              <a:rPr lang="en-US" altLang="sr-Latn-RS" sz="1100" dirty="0" err="1" smtClean="0">
                <a:solidFill>
                  <a:srgbClr val="000000"/>
                </a:solidFill>
              </a:rPr>
              <a:t>na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LUMO orbitalu </a:t>
            </a:r>
            <a:r>
              <a:rPr lang="en-US" altLang="sr-Latn-RS" sz="1100" dirty="0" err="1" smtClean="0">
                <a:solidFill>
                  <a:srgbClr val="000000"/>
                </a:solidFill>
              </a:rPr>
              <a:t>susedn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og 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Q </a:t>
            </a:r>
            <a:r>
              <a:rPr lang="sr-Latn-RS" altLang="sr-Latn-RS" sz="1100" dirty="0" smtClean="0">
                <a:solidFill>
                  <a:srgbClr val="000000"/>
                </a:solidFill>
              </a:rPr>
              <a:t>prstena</a:t>
            </a:r>
            <a:r>
              <a:rPr lang="en-US" altLang="sr-Latn-RS" sz="1100" dirty="0" smtClean="0">
                <a:solidFill>
                  <a:srgbClr val="000000"/>
                </a:solidFill>
              </a:rPr>
              <a:t> </a:t>
            </a:r>
            <a:r>
              <a:rPr lang="en-US" altLang="sr-Latn-RS" sz="1100" dirty="0">
                <a:solidFill>
                  <a:srgbClr val="000000"/>
                </a:solidFill>
              </a:rPr>
              <a:t>(</a:t>
            </a:r>
            <a:r>
              <a:rPr lang="en-US" altLang="sr-Latn-RS" sz="1100" b="1" dirty="0">
                <a:solidFill>
                  <a:srgbClr val="000000"/>
                </a:solidFill>
              </a:rPr>
              <a:t>B </a:t>
            </a:r>
            <a:r>
              <a:rPr lang="en-US" altLang="sr-Latn-RS" sz="11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Q</a:t>
            </a:r>
            <a:r>
              <a:rPr lang="en-US" altLang="sr-Latn-RS" sz="1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sr-Latn-RS" sz="1100" dirty="0" err="1">
                <a:solidFill>
                  <a:srgbClr val="000000"/>
                </a:solidFill>
              </a:rPr>
              <a:t>ekscitonski</a:t>
            </a:r>
            <a:r>
              <a:rPr lang="en-US" altLang="sr-Latn-RS" sz="1100" dirty="0">
                <a:solidFill>
                  <a:srgbClr val="000000"/>
                </a:solidFill>
              </a:rPr>
              <a:t> </a:t>
            </a:r>
            <a:r>
              <a:rPr lang="en-US" altLang="sr-Latn-RS" sz="1100" dirty="0" err="1">
                <a:solidFill>
                  <a:srgbClr val="000000"/>
                </a:solidFill>
              </a:rPr>
              <a:t>prelaz</a:t>
            </a:r>
            <a:r>
              <a:rPr lang="en-US" altLang="sr-Latn-RS" sz="1100" dirty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253967" name="Line 15"/>
          <p:cNvSpPr>
            <a:spLocks noChangeShapeType="1"/>
          </p:cNvSpPr>
          <p:nvPr/>
        </p:nvSpPr>
        <p:spPr bwMode="auto">
          <a:xfrm flipH="1">
            <a:off x="5064472" y="2695575"/>
            <a:ext cx="389872" cy="13778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r-Latn-RS"/>
          </a:p>
        </p:txBody>
      </p:sp>
      <p:sp>
        <p:nvSpPr>
          <p:cNvPr id="253968" name="Line 16"/>
          <p:cNvSpPr>
            <a:spLocks noChangeShapeType="1"/>
          </p:cNvSpPr>
          <p:nvPr/>
        </p:nvSpPr>
        <p:spPr bwMode="auto">
          <a:xfrm>
            <a:off x="6629399" y="2714063"/>
            <a:ext cx="304802" cy="11929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sr-Latn-RS"/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1137646" y="5644104"/>
            <a:ext cx="1534394" cy="667875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  <a:effectLst/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sr-Latn-CS" altLang="sr-Latn-RS" sz="1100" dirty="0">
                <a:solidFill>
                  <a:srgbClr val="000000"/>
                </a:solidFill>
              </a:rPr>
              <a:t>Pernigranilin baza</a:t>
            </a:r>
          </a:p>
          <a:p>
            <a:pPr>
              <a:spcBef>
                <a:spcPct val="20000"/>
              </a:spcBef>
            </a:pPr>
            <a:r>
              <a:rPr lang="en-US" altLang="sr-Latn-RS" sz="1100" b="0" dirty="0">
                <a:solidFill>
                  <a:srgbClr val="000000"/>
                </a:solidFill>
              </a:rPr>
              <a:t>~3</a:t>
            </a:r>
            <a:r>
              <a:rPr lang="sr-Latn-CS" altLang="sr-Latn-RS" sz="1100" b="0" dirty="0">
                <a:solidFill>
                  <a:srgbClr val="000000"/>
                </a:solidFill>
              </a:rPr>
              <a:t>2</a:t>
            </a:r>
            <a:r>
              <a:rPr lang="en-US" altLang="sr-Latn-RS" sz="1100" b="0" dirty="0">
                <a:solidFill>
                  <a:srgbClr val="000000"/>
                </a:solidFill>
              </a:rPr>
              <a:t>0 nm    </a:t>
            </a:r>
            <a:r>
              <a:rPr lang="el-GR" altLang="sr-Latn-RS" sz="1100" b="0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sr-Latn-CS" altLang="sr-Latn-RS" sz="1100" b="0" dirty="0">
                <a:solidFill>
                  <a:srgbClr val="000000"/>
                </a:solidFill>
              </a:rPr>
              <a:t> →</a:t>
            </a:r>
            <a:r>
              <a:rPr lang="en-US" altLang="sr-Latn-RS" sz="1100" b="0" dirty="0">
                <a:solidFill>
                  <a:srgbClr val="000000"/>
                </a:solidFill>
              </a:rPr>
              <a:t> </a:t>
            </a:r>
            <a:r>
              <a:rPr lang="el-GR" altLang="sr-Latn-RS" sz="1100" b="0" dirty="0">
                <a:solidFill>
                  <a:srgbClr val="000000"/>
                </a:solidFill>
                <a:latin typeface="Times New Roman" pitchFamily="18" charset="0"/>
              </a:rPr>
              <a:t>π</a:t>
            </a:r>
            <a:r>
              <a:rPr lang="en-US" altLang="sr-Latn-RS" sz="1100" b="0" dirty="0">
                <a:solidFill>
                  <a:srgbClr val="000000"/>
                </a:solidFill>
              </a:rPr>
              <a:t>*</a:t>
            </a:r>
            <a:endParaRPr lang="sr-Latn-CS" altLang="sr-Latn-RS" sz="1100" b="0" dirty="0">
              <a:solidFill>
                <a:srgbClr val="000000"/>
              </a:solidFill>
            </a:endParaRPr>
          </a:p>
          <a:p>
            <a:pPr>
              <a:spcBef>
                <a:spcPct val="20000"/>
              </a:spcBef>
            </a:pPr>
            <a:r>
              <a:rPr lang="sr-Latn-CS" altLang="sr-Latn-RS" sz="1100" b="0" dirty="0">
                <a:solidFill>
                  <a:srgbClr val="000000"/>
                </a:solidFill>
              </a:rPr>
              <a:t>~530 nm </a:t>
            </a:r>
            <a:r>
              <a:rPr lang="sr-Latn-CS" altLang="sr-Latn-RS" sz="1100" b="0" baseline="30000" dirty="0">
                <a:solidFill>
                  <a:srgbClr val="000000"/>
                </a:solidFill>
              </a:rPr>
              <a:t>a</a:t>
            </a:r>
            <a:r>
              <a:rPr lang="sr-Latn-CS" altLang="sr-Latn-RS" sz="1100" b="0" dirty="0">
                <a:solidFill>
                  <a:srgbClr val="000000"/>
                </a:solidFill>
              </a:rPr>
              <a:t>Peierls gap</a:t>
            </a:r>
            <a:endParaRPr lang="en-US" altLang="sr-Latn-RS" sz="1100" b="0" dirty="0">
              <a:solidFill>
                <a:srgbClr val="000000"/>
              </a:solidFill>
            </a:endParaRPr>
          </a:p>
        </p:txBody>
      </p:sp>
      <p:sp>
        <p:nvSpPr>
          <p:cNvPr id="253971" name="Text Box 19"/>
          <p:cNvSpPr txBox="1">
            <a:spLocks noChangeArrowheads="1"/>
          </p:cNvSpPr>
          <p:nvPr/>
        </p:nvSpPr>
        <p:spPr bwMode="auto">
          <a:xfrm>
            <a:off x="613238" y="6304002"/>
            <a:ext cx="29755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>
              <a:spcBef>
                <a:spcPts val="0"/>
              </a:spcBef>
            </a:pPr>
            <a:r>
              <a:rPr lang="sr-Latn-CS" altLang="sr-Latn-RS" sz="1000" b="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r-Latn-CS" altLang="sr-Latn-RS" sz="1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orzija periodičnosti </a:t>
            </a:r>
            <a:r>
              <a:rPr lang="sr-Latn-CS" altLang="sr-Latn-RS" sz="1000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šetke 1</a:t>
            </a:r>
            <a:r>
              <a:rPr lang="en-US" altLang="sr-Latn-RS" sz="1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CS" altLang="sr-Latn-RS" sz="1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sr-Latn-CS" altLang="sr-Latn-RS" sz="1000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stala (promene </a:t>
            </a:r>
            <a:r>
              <a:rPr lang="sr-Latn-CS" altLang="sr-Latn-RS" sz="1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dužini </a:t>
            </a:r>
            <a:r>
              <a:rPr lang="sr-Latn-CS" altLang="sr-Latn-RS" sz="1000" b="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ze, promene </a:t>
            </a:r>
            <a:r>
              <a:rPr lang="sr-Latn-CS" altLang="sr-Latn-RS" sz="1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zionih uglova)</a:t>
            </a:r>
            <a:endParaRPr lang="en-US" altLang="sr-Latn-RS" sz="1000" b="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331" y="1524000"/>
            <a:ext cx="88884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aka od tipičnih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oks odnosno kiselinsko-baznih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i PANI ima svoj karakteristični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V-Vis </a:t>
            </a:r>
            <a:r>
              <a:rPr lang="sr-Latn-RS" sz="1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sorpcioni spektar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ko je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-Vis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ktroskopijom moguće dobiti informacij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ekulskoj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kturi </a:t>
            </a:r>
            <a:r>
              <a:rPr lang="sr-Latn-R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mer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videti da li je dobijeni PANI </a:t>
            </a:r>
            <a:r>
              <a:rPr lang="sr-Latn-R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ktroprovodan ili ne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korisno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slučajevima rastvora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NI kada se može dobiti preliminarna informacija o provodljivosti,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z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olovanj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NI u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i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ha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akodje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-Vis-NIR može dati informaciju o </a:t>
            </a:r>
            <a:r>
              <a:rPr lang="sr-Latn-R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nformaciji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limernog lanca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asumično ili izduženo klupko)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4">
            <a:lum bright="6000" contrast="-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3539" y="4024982"/>
            <a:ext cx="3781273" cy="2804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 flipV="1">
            <a:off x="7239000" y="4008494"/>
            <a:ext cx="0" cy="927710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4815427" y="3657603"/>
            <a:ext cx="1866634" cy="1671792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3588826" y="5462587"/>
            <a:ext cx="2278574" cy="56015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83"/>
          <a:stretch/>
        </p:blipFill>
        <p:spPr bwMode="auto">
          <a:xfrm>
            <a:off x="179331" y="2400296"/>
            <a:ext cx="3554469" cy="1762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1956565" y="3931863"/>
            <a:ext cx="1936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Delokalizovani polaroni, </a:t>
            </a:r>
          </a:p>
          <a:p>
            <a:r>
              <a:rPr lang="sr-Latn-RS" sz="1200" dirty="0" smtClean="0"/>
              <a:t>expanded coil konform</a:t>
            </a:r>
            <a:r>
              <a:rPr lang="en-US" sz="1200" dirty="0" err="1" smtClean="0"/>
              <a:t>acija</a:t>
            </a:r>
            <a:endParaRPr lang="sr-Latn-RS" sz="1200" dirty="0"/>
          </a:p>
        </p:txBody>
      </p:sp>
      <p:sp>
        <p:nvSpPr>
          <p:cNvPr id="28" name="TextBox 27"/>
          <p:cNvSpPr txBox="1"/>
          <p:nvPr/>
        </p:nvSpPr>
        <p:spPr>
          <a:xfrm>
            <a:off x="430026" y="3931862"/>
            <a:ext cx="1587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 smtClean="0"/>
              <a:t>Lokalizovani polaroni,</a:t>
            </a:r>
          </a:p>
          <a:p>
            <a:r>
              <a:rPr lang="sr-Latn-RS" sz="1200" dirty="0" smtClean="0"/>
              <a:t>nasumično klupko</a:t>
            </a:r>
            <a:endParaRPr lang="sr-Latn-RS" sz="1200" dirty="0"/>
          </a:p>
        </p:txBody>
      </p:sp>
      <p:sp>
        <p:nvSpPr>
          <p:cNvPr id="29" name="Rectangle 28"/>
          <p:cNvSpPr/>
          <p:nvPr/>
        </p:nvSpPr>
        <p:spPr>
          <a:xfrm>
            <a:off x="5549372" y="4607643"/>
            <a:ext cx="1600118" cy="276999"/>
          </a:xfrm>
          <a:prstGeom prst="rect">
            <a:avLst/>
          </a:prstGeom>
          <a:ln w="9525">
            <a:solidFill>
              <a:srgbClr val="00B050"/>
            </a:solidFill>
          </a:ln>
        </p:spPr>
        <p:txBody>
          <a:bodyPr wrap="none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sustvo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−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1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●+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) </a:t>
            </a:r>
            <a:endParaRPr lang="sr-Latn-R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43737" y="4885683"/>
            <a:ext cx="11528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sr-Latn-R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-carrier tai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sr-Latn-R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3955" name="Rectangle 253954"/>
          <p:cNvSpPr/>
          <p:nvPr/>
        </p:nvSpPr>
        <p:spPr>
          <a:xfrm>
            <a:off x="5677163" y="5237313"/>
            <a:ext cx="599844" cy="276999"/>
          </a:xfrm>
          <a:prstGeom prst="rect">
            <a:avLst/>
          </a:prstGeom>
          <a:ln w="12700">
            <a:solidFill>
              <a:srgbClr val="7030A0"/>
            </a:solidFill>
          </a:ln>
        </p:spPr>
        <p:txBody>
          <a:bodyPr wrap="none">
            <a:spAutoFit/>
          </a:bodyPr>
          <a:lstStyle/>
          <a:p>
            <a:r>
              <a:rPr lang="en-US" altLang="sr-Latn-RS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 →Q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418" name="Straight Connector 17417"/>
          <p:cNvCxnSpPr/>
          <p:nvPr/>
        </p:nvCxnSpPr>
        <p:spPr>
          <a:xfrm>
            <a:off x="6781800" y="4884642"/>
            <a:ext cx="31788" cy="22075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20" name="Straight Connector 17419"/>
          <p:cNvCxnSpPr/>
          <p:nvPr/>
        </p:nvCxnSpPr>
        <p:spPr>
          <a:xfrm>
            <a:off x="6629399" y="4884642"/>
            <a:ext cx="152401" cy="49117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5" name="Freeform 17424"/>
          <p:cNvSpPr/>
          <p:nvPr/>
        </p:nvSpPr>
        <p:spPr>
          <a:xfrm>
            <a:off x="6877050" y="5334000"/>
            <a:ext cx="333375" cy="257175"/>
          </a:xfrm>
          <a:custGeom>
            <a:avLst/>
            <a:gdLst>
              <a:gd name="connsiteX0" fmla="*/ 0 w 333375"/>
              <a:gd name="connsiteY0" fmla="*/ 76200 h 257175"/>
              <a:gd name="connsiteX1" fmla="*/ 95250 w 333375"/>
              <a:gd name="connsiteY1" fmla="*/ 95250 h 257175"/>
              <a:gd name="connsiteX2" fmla="*/ 104775 w 333375"/>
              <a:gd name="connsiteY2" fmla="*/ 47625 h 257175"/>
              <a:gd name="connsiteX3" fmla="*/ 209550 w 333375"/>
              <a:gd name="connsiteY3" fmla="*/ 38100 h 257175"/>
              <a:gd name="connsiteX4" fmla="*/ 238125 w 333375"/>
              <a:gd name="connsiteY4" fmla="*/ 19050 h 257175"/>
              <a:gd name="connsiteX5" fmla="*/ 295275 w 333375"/>
              <a:gd name="connsiteY5" fmla="*/ 0 h 257175"/>
              <a:gd name="connsiteX6" fmla="*/ 323850 w 333375"/>
              <a:gd name="connsiteY6" fmla="*/ 9525 h 257175"/>
              <a:gd name="connsiteX7" fmla="*/ 333375 w 333375"/>
              <a:gd name="connsiteY7" fmla="*/ 38100 h 257175"/>
              <a:gd name="connsiteX8" fmla="*/ 314325 w 333375"/>
              <a:gd name="connsiteY8" fmla="*/ 114300 h 257175"/>
              <a:gd name="connsiteX9" fmla="*/ 314325 w 333375"/>
              <a:gd name="connsiteY9" fmla="*/ 238125 h 257175"/>
              <a:gd name="connsiteX10" fmla="*/ 266700 w 333375"/>
              <a:gd name="connsiteY10" fmla="*/ 247650 h 257175"/>
              <a:gd name="connsiteX11" fmla="*/ 238125 w 333375"/>
              <a:gd name="connsiteY11" fmla="*/ 238125 h 257175"/>
              <a:gd name="connsiteX12" fmla="*/ 238125 w 333375"/>
              <a:gd name="connsiteY12" fmla="*/ 180975 h 257175"/>
              <a:gd name="connsiteX13" fmla="*/ 180975 w 333375"/>
              <a:gd name="connsiteY13" fmla="*/ 152400 h 257175"/>
              <a:gd name="connsiteX14" fmla="*/ 152400 w 333375"/>
              <a:gd name="connsiteY14" fmla="*/ 161925 h 257175"/>
              <a:gd name="connsiteX15" fmla="*/ 142875 w 333375"/>
              <a:gd name="connsiteY15" fmla="*/ 190500 h 257175"/>
              <a:gd name="connsiteX16" fmla="*/ 123825 w 333375"/>
              <a:gd name="connsiteY16" fmla="*/ 219075 h 257175"/>
              <a:gd name="connsiteX17" fmla="*/ 123825 w 333375"/>
              <a:gd name="connsiteY17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33375" h="257175">
                <a:moveTo>
                  <a:pt x="0" y="76200"/>
                </a:moveTo>
                <a:cubicBezTo>
                  <a:pt x="23897" y="90538"/>
                  <a:pt x="62361" y="128139"/>
                  <a:pt x="95250" y="95250"/>
                </a:cubicBezTo>
                <a:cubicBezTo>
                  <a:pt x="106698" y="83802"/>
                  <a:pt x="101600" y="63500"/>
                  <a:pt x="104775" y="47625"/>
                </a:cubicBezTo>
                <a:cubicBezTo>
                  <a:pt x="208124" y="73462"/>
                  <a:pt x="155217" y="83377"/>
                  <a:pt x="209550" y="38100"/>
                </a:cubicBezTo>
                <a:cubicBezTo>
                  <a:pt x="218344" y="30771"/>
                  <a:pt x="227664" y="23699"/>
                  <a:pt x="238125" y="19050"/>
                </a:cubicBezTo>
                <a:cubicBezTo>
                  <a:pt x="256475" y="10895"/>
                  <a:pt x="295275" y="0"/>
                  <a:pt x="295275" y="0"/>
                </a:cubicBezTo>
                <a:cubicBezTo>
                  <a:pt x="304800" y="3175"/>
                  <a:pt x="316750" y="2425"/>
                  <a:pt x="323850" y="9525"/>
                </a:cubicBezTo>
                <a:cubicBezTo>
                  <a:pt x="330950" y="16625"/>
                  <a:pt x="333375" y="28060"/>
                  <a:pt x="333375" y="38100"/>
                </a:cubicBezTo>
                <a:cubicBezTo>
                  <a:pt x="333375" y="61088"/>
                  <a:pt x="321841" y="91751"/>
                  <a:pt x="314325" y="114300"/>
                </a:cubicBezTo>
                <a:cubicBezTo>
                  <a:pt x="317489" y="136446"/>
                  <a:pt x="335362" y="213581"/>
                  <a:pt x="314325" y="238125"/>
                </a:cubicBezTo>
                <a:cubicBezTo>
                  <a:pt x="303789" y="250417"/>
                  <a:pt x="282575" y="244475"/>
                  <a:pt x="266700" y="247650"/>
                </a:cubicBezTo>
                <a:cubicBezTo>
                  <a:pt x="257175" y="244475"/>
                  <a:pt x="245225" y="245225"/>
                  <a:pt x="238125" y="238125"/>
                </a:cubicBezTo>
                <a:cubicBezTo>
                  <a:pt x="219075" y="219075"/>
                  <a:pt x="231775" y="200025"/>
                  <a:pt x="238125" y="180975"/>
                </a:cubicBezTo>
                <a:cubicBezTo>
                  <a:pt x="223678" y="171343"/>
                  <a:pt x="200693" y="152400"/>
                  <a:pt x="180975" y="152400"/>
                </a:cubicBezTo>
                <a:cubicBezTo>
                  <a:pt x="170935" y="152400"/>
                  <a:pt x="161925" y="158750"/>
                  <a:pt x="152400" y="161925"/>
                </a:cubicBezTo>
                <a:cubicBezTo>
                  <a:pt x="149225" y="171450"/>
                  <a:pt x="147365" y="181520"/>
                  <a:pt x="142875" y="190500"/>
                </a:cubicBezTo>
                <a:cubicBezTo>
                  <a:pt x="137755" y="200739"/>
                  <a:pt x="126970" y="208068"/>
                  <a:pt x="123825" y="219075"/>
                </a:cubicBezTo>
                <a:cubicBezTo>
                  <a:pt x="120336" y="231286"/>
                  <a:pt x="123825" y="244475"/>
                  <a:pt x="123825" y="2571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430" name="Freeform 17429"/>
          <p:cNvSpPr/>
          <p:nvPr/>
        </p:nvSpPr>
        <p:spPr>
          <a:xfrm>
            <a:off x="7553325" y="4705350"/>
            <a:ext cx="657225" cy="104775"/>
          </a:xfrm>
          <a:custGeom>
            <a:avLst/>
            <a:gdLst>
              <a:gd name="connsiteX0" fmla="*/ 0 w 657225"/>
              <a:gd name="connsiteY0" fmla="*/ 104775 h 104775"/>
              <a:gd name="connsiteX1" fmla="*/ 104775 w 657225"/>
              <a:gd name="connsiteY1" fmla="*/ 85725 h 104775"/>
              <a:gd name="connsiteX2" fmla="*/ 171450 w 657225"/>
              <a:gd name="connsiteY2" fmla="*/ 66675 h 104775"/>
              <a:gd name="connsiteX3" fmla="*/ 200025 w 657225"/>
              <a:gd name="connsiteY3" fmla="*/ 47625 h 104775"/>
              <a:gd name="connsiteX4" fmla="*/ 295275 w 657225"/>
              <a:gd name="connsiteY4" fmla="*/ 66675 h 104775"/>
              <a:gd name="connsiteX5" fmla="*/ 323850 w 657225"/>
              <a:gd name="connsiteY5" fmla="*/ 85725 h 104775"/>
              <a:gd name="connsiteX6" fmla="*/ 409575 w 657225"/>
              <a:gd name="connsiteY6" fmla="*/ 76200 h 104775"/>
              <a:gd name="connsiteX7" fmla="*/ 514350 w 657225"/>
              <a:gd name="connsiteY7" fmla="*/ 95250 h 104775"/>
              <a:gd name="connsiteX8" fmla="*/ 542925 w 657225"/>
              <a:gd name="connsiteY8" fmla="*/ 85725 h 104775"/>
              <a:gd name="connsiteX9" fmla="*/ 561975 w 657225"/>
              <a:gd name="connsiteY9" fmla="*/ 57150 h 104775"/>
              <a:gd name="connsiteX10" fmla="*/ 619125 w 657225"/>
              <a:gd name="connsiteY10" fmla="*/ 38100 h 104775"/>
              <a:gd name="connsiteX11" fmla="*/ 657225 w 657225"/>
              <a:gd name="connsiteY11" fmla="*/ 0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57225" h="104775">
                <a:moveTo>
                  <a:pt x="0" y="104775"/>
                </a:moveTo>
                <a:cubicBezTo>
                  <a:pt x="126093" y="89013"/>
                  <a:pt x="36254" y="105302"/>
                  <a:pt x="104775" y="85725"/>
                </a:cubicBezTo>
                <a:cubicBezTo>
                  <a:pt x="119017" y="81656"/>
                  <a:pt x="156225" y="74288"/>
                  <a:pt x="171450" y="66675"/>
                </a:cubicBezTo>
                <a:cubicBezTo>
                  <a:pt x="181689" y="61555"/>
                  <a:pt x="190500" y="53975"/>
                  <a:pt x="200025" y="47625"/>
                </a:cubicBezTo>
                <a:cubicBezTo>
                  <a:pt x="224596" y="51135"/>
                  <a:pt x="268676" y="53375"/>
                  <a:pt x="295275" y="66675"/>
                </a:cubicBezTo>
                <a:cubicBezTo>
                  <a:pt x="305514" y="71795"/>
                  <a:pt x="314325" y="79375"/>
                  <a:pt x="323850" y="85725"/>
                </a:cubicBezTo>
                <a:cubicBezTo>
                  <a:pt x="352425" y="82550"/>
                  <a:pt x="380824" y="76200"/>
                  <a:pt x="409575" y="76200"/>
                </a:cubicBezTo>
                <a:cubicBezTo>
                  <a:pt x="443704" y="76200"/>
                  <a:pt x="481004" y="86913"/>
                  <a:pt x="514350" y="95250"/>
                </a:cubicBezTo>
                <a:cubicBezTo>
                  <a:pt x="523875" y="92075"/>
                  <a:pt x="535085" y="91997"/>
                  <a:pt x="542925" y="85725"/>
                </a:cubicBezTo>
                <a:cubicBezTo>
                  <a:pt x="551864" y="78574"/>
                  <a:pt x="552267" y="63217"/>
                  <a:pt x="561975" y="57150"/>
                </a:cubicBezTo>
                <a:cubicBezTo>
                  <a:pt x="579003" y="46507"/>
                  <a:pt x="619125" y="38100"/>
                  <a:pt x="619125" y="38100"/>
                </a:cubicBezTo>
                <a:cubicBezTo>
                  <a:pt x="642113" y="3618"/>
                  <a:pt x="627936" y="14645"/>
                  <a:pt x="65722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7" name="Freeform 86"/>
          <p:cNvSpPr/>
          <p:nvPr/>
        </p:nvSpPr>
        <p:spPr>
          <a:xfrm flipV="1">
            <a:off x="89515" y="2475102"/>
            <a:ext cx="333375" cy="308405"/>
          </a:xfrm>
          <a:custGeom>
            <a:avLst/>
            <a:gdLst>
              <a:gd name="connsiteX0" fmla="*/ 0 w 333375"/>
              <a:gd name="connsiteY0" fmla="*/ 76200 h 257175"/>
              <a:gd name="connsiteX1" fmla="*/ 95250 w 333375"/>
              <a:gd name="connsiteY1" fmla="*/ 95250 h 257175"/>
              <a:gd name="connsiteX2" fmla="*/ 104775 w 333375"/>
              <a:gd name="connsiteY2" fmla="*/ 47625 h 257175"/>
              <a:gd name="connsiteX3" fmla="*/ 209550 w 333375"/>
              <a:gd name="connsiteY3" fmla="*/ 38100 h 257175"/>
              <a:gd name="connsiteX4" fmla="*/ 238125 w 333375"/>
              <a:gd name="connsiteY4" fmla="*/ 19050 h 257175"/>
              <a:gd name="connsiteX5" fmla="*/ 295275 w 333375"/>
              <a:gd name="connsiteY5" fmla="*/ 0 h 257175"/>
              <a:gd name="connsiteX6" fmla="*/ 323850 w 333375"/>
              <a:gd name="connsiteY6" fmla="*/ 9525 h 257175"/>
              <a:gd name="connsiteX7" fmla="*/ 333375 w 333375"/>
              <a:gd name="connsiteY7" fmla="*/ 38100 h 257175"/>
              <a:gd name="connsiteX8" fmla="*/ 314325 w 333375"/>
              <a:gd name="connsiteY8" fmla="*/ 114300 h 257175"/>
              <a:gd name="connsiteX9" fmla="*/ 314325 w 333375"/>
              <a:gd name="connsiteY9" fmla="*/ 238125 h 257175"/>
              <a:gd name="connsiteX10" fmla="*/ 266700 w 333375"/>
              <a:gd name="connsiteY10" fmla="*/ 247650 h 257175"/>
              <a:gd name="connsiteX11" fmla="*/ 238125 w 333375"/>
              <a:gd name="connsiteY11" fmla="*/ 238125 h 257175"/>
              <a:gd name="connsiteX12" fmla="*/ 238125 w 333375"/>
              <a:gd name="connsiteY12" fmla="*/ 180975 h 257175"/>
              <a:gd name="connsiteX13" fmla="*/ 180975 w 333375"/>
              <a:gd name="connsiteY13" fmla="*/ 152400 h 257175"/>
              <a:gd name="connsiteX14" fmla="*/ 152400 w 333375"/>
              <a:gd name="connsiteY14" fmla="*/ 161925 h 257175"/>
              <a:gd name="connsiteX15" fmla="*/ 142875 w 333375"/>
              <a:gd name="connsiteY15" fmla="*/ 190500 h 257175"/>
              <a:gd name="connsiteX16" fmla="*/ 123825 w 333375"/>
              <a:gd name="connsiteY16" fmla="*/ 219075 h 257175"/>
              <a:gd name="connsiteX17" fmla="*/ 123825 w 333375"/>
              <a:gd name="connsiteY17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33375" h="257175">
                <a:moveTo>
                  <a:pt x="0" y="76200"/>
                </a:moveTo>
                <a:cubicBezTo>
                  <a:pt x="23897" y="90538"/>
                  <a:pt x="62361" y="128139"/>
                  <a:pt x="95250" y="95250"/>
                </a:cubicBezTo>
                <a:cubicBezTo>
                  <a:pt x="106698" y="83802"/>
                  <a:pt x="101600" y="63500"/>
                  <a:pt x="104775" y="47625"/>
                </a:cubicBezTo>
                <a:cubicBezTo>
                  <a:pt x="208124" y="73462"/>
                  <a:pt x="155217" y="83377"/>
                  <a:pt x="209550" y="38100"/>
                </a:cubicBezTo>
                <a:cubicBezTo>
                  <a:pt x="218344" y="30771"/>
                  <a:pt x="227664" y="23699"/>
                  <a:pt x="238125" y="19050"/>
                </a:cubicBezTo>
                <a:cubicBezTo>
                  <a:pt x="256475" y="10895"/>
                  <a:pt x="295275" y="0"/>
                  <a:pt x="295275" y="0"/>
                </a:cubicBezTo>
                <a:cubicBezTo>
                  <a:pt x="304800" y="3175"/>
                  <a:pt x="316750" y="2425"/>
                  <a:pt x="323850" y="9525"/>
                </a:cubicBezTo>
                <a:cubicBezTo>
                  <a:pt x="330950" y="16625"/>
                  <a:pt x="333375" y="28060"/>
                  <a:pt x="333375" y="38100"/>
                </a:cubicBezTo>
                <a:cubicBezTo>
                  <a:pt x="333375" y="61088"/>
                  <a:pt x="321841" y="91751"/>
                  <a:pt x="314325" y="114300"/>
                </a:cubicBezTo>
                <a:cubicBezTo>
                  <a:pt x="317489" y="136446"/>
                  <a:pt x="335362" y="213581"/>
                  <a:pt x="314325" y="238125"/>
                </a:cubicBezTo>
                <a:cubicBezTo>
                  <a:pt x="303789" y="250417"/>
                  <a:pt x="282575" y="244475"/>
                  <a:pt x="266700" y="247650"/>
                </a:cubicBezTo>
                <a:cubicBezTo>
                  <a:pt x="257175" y="244475"/>
                  <a:pt x="245225" y="245225"/>
                  <a:pt x="238125" y="238125"/>
                </a:cubicBezTo>
                <a:cubicBezTo>
                  <a:pt x="219075" y="219075"/>
                  <a:pt x="231775" y="200025"/>
                  <a:pt x="238125" y="180975"/>
                </a:cubicBezTo>
                <a:cubicBezTo>
                  <a:pt x="223678" y="171343"/>
                  <a:pt x="200693" y="152400"/>
                  <a:pt x="180975" y="152400"/>
                </a:cubicBezTo>
                <a:cubicBezTo>
                  <a:pt x="170935" y="152400"/>
                  <a:pt x="161925" y="158750"/>
                  <a:pt x="152400" y="161925"/>
                </a:cubicBezTo>
                <a:cubicBezTo>
                  <a:pt x="149225" y="171450"/>
                  <a:pt x="147365" y="181520"/>
                  <a:pt x="142875" y="190500"/>
                </a:cubicBezTo>
                <a:cubicBezTo>
                  <a:pt x="137755" y="200739"/>
                  <a:pt x="126970" y="208068"/>
                  <a:pt x="123825" y="219075"/>
                </a:cubicBezTo>
                <a:cubicBezTo>
                  <a:pt x="120336" y="231286"/>
                  <a:pt x="123825" y="244475"/>
                  <a:pt x="123825" y="2571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8" name="Freeform 87"/>
          <p:cNvSpPr/>
          <p:nvPr/>
        </p:nvSpPr>
        <p:spPr>
          <a:xfrm>
            <a:off x="2353057" y="2356662"/>
            <a:ext cx="657225" cy="104775"/>
          </a:xfrm>
          <a:custGeom>
            <a:avLst/>
            <a:gdLst>
              <a:gd name="connsiteX0" fmla="*/ 0 w 657225"/>
              <a:gd name="connsiteY0" fmla="*/ 104775 h 104775"/>
              <a:gd name="connsiteX1" fmla="*/ 104775 w 657225"/>
              <a:gd name="connsiteY1" fmla="*/ 85725 h 104775"/>
              <a:gd name="connsiteX2" fmla="*/ 171450 w 657225"/>
              <a:gd name="connsiteY2" fmla="*/ 66675 h 104775"/>
              <a:gd name="connsiteX3" fmla="*/ 200025 w 657225"/>
              <a:gd name="connsiteY3" fmla="*/ 47625 h 104775"/>
              <a:gd name="connsiteX4" fmla="*/ 295275 w 657225"/>
              <a:gd name="connsiteY4" fmla="*/ 66675 h 104775"/>
              <a:gd name="connsiteX5" fmla="*/ 323850 w 657225"/>
              <a:gd name="connsiteY5" fmla="*/ 85725 h 104775"/>
              <a:gd name="connsiteX6" fmla="*/ 409575 w 657225"/>
              <a:gd name="connsiteY6" fmla="*/ 76200 h 104775"/>
              <a:gd name="connsiteX7" fmla="*/ 514350 w 657225"/>
              <a:gd name="connsiteY7" fmla="*/ 95250 h 104775"/>
              <a:gd name="connsiteX8" fmla="*/ 542925 w 657225"/>
              <a:gd name="connsiteY8" fmla="*/ 85725 h 104775"/>
              <a:gd name="connsiteX9" fmla="*/ 561975 w 657225"/>
              <a:gd name="connsiteY9" fmla="*/ 57150 h 104775"/>
              <a:gd name="connsiteX10" fmla="*/ 619125 w 657225"/>
              <a:gd name="connsiteY10" fmla="*/ 38100 h 104775"/>
              <a:gd name="connsiteX11" fmla="*/ 657225 w 657225"/>
              <a:gd name="connsiteY11" fmla="*/ 0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57225" h="104775">
                <a:moveTo>
                  <a:pt x="0" y="104775"/>
                </a:moveTo>
                <a:cubicBezTo>
                  <a:pt x="126093" y="89013"/>
                  <a:pt x="36254" y="105302"/>
                  <a:pt x="104775" y="85725"/>
                </a:cubicBezTo>
                <a:cubicBezTo>
                  <a:pt x="119017" y="81656"/>
                  <a:pt x="156225" y="74288"/>
                  <a:pt x="171450" y="66675"/>
                </a:cubicBezTo>
                <a:cubicBezTo>
                  <a:pt x="181689" y="61555"/>
                  <a:pt x="190500" y="53975"/>
                  <a:pt x="200025" y="47625"/>
                </a:cubicBezTo>
                <a:cubicBezTo>
                  <a:pt x="224596" y="51135"/>
                  <a:pt x="268676" y="53375"/>
                  <a:pt x="295275" y="66675"/>
                </a:cubicBezTo>
                <a:cubicBezTo>
                  <a:pt x="305514" y="71795"/>
                  <a:pt x="314325" y="79375"/>
                  <a:pt x="323850" y="85725"/>
                </a:cubicBezTo>
                <a:cubicBezTo>
                  <a:pt x="352425" y="82550"/>
                  <a:pt x="380824" y="76200"/>
                  <a:pt x="409575" y="76200"/>
                </a:cubicBezTo>
                <a:cubicBezTo>
                  <a:pt x="443704" y="76200"/>
                  <a:pt x="481004" y="86913"/>
                  <a:pt x="514350" y="95250"/>
                </a:cubicBezTo>
                <a:cubicBezTo>
                  <a:pt x="523875" y="92075"/>
                  <a:pt x="535085" y="91997"/>
                  <a:pt x="542925" y="85725"/>
                </a:cubicBezTo>
                <a:cubicBezTo>
                  <a:pt x="551864" y="78574"/>
                  <a:pt x="552267" y="63217"/>
                  <a:pt x="561975" y="57150"/>
                </a:cubicBezTo>
                <a:cubicBezTo>
                  <a:pt x="579003" y="46507"/>
                  <a:pt x="619125" y="38100"/>
                  <a:pt x="619125" y="38100"/>
                </a:cubicBezTo>
                <a:cubicBezTo>
                  <a:pt x="642113" y="3618"/>
                  <a:pt x="627936" y="14645"/>
                  <a:pt x="65722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0" name="Freeform 89"/>
          <p:cNvSpPr/>
          <p:nvPr/>
        </p:nvSpPr>
        <p:spPr>
          <a:xfrm flipV="1">
            <a:off x="4233040" y="2400296"/>
            <a:ext cx="495073" cy="383212"/>
          </a:xfrm>
          <a:custGeom>
            <a:avLst/>
            <a:gdLst>
              <a:gd name="connsiteX0" fmla="*/ 0 w 333375"/>
              <a:gd name="connsiteY0" fmla="*/ 76200 h 257175"/>
              <a:gd name="connsiteX1" fmla="*/ 95250 w 333375"/>
              <a:gd name="connsiteY1" fmla="*/ 95250 h 257175"/>
              <a:gd name="connsiteX2" fmla="*/ 104775 w 333375"/>
              <a:gd name="connsiteY2" fmla="*/ 47625 h 257175"/>
              <a:gd name="connsiteX3" fmla="*/ 209550 w 333375"/>
              <a:gd name="connsiteY3" fmla="*/ 38100 h 257175"/>
              <a:gd name="connsiteX4" fmla="*/ 238125 w 333375"/>
              <a:gd name="connsiteY4" fmla="*/ 19050 h 257175"/>
              <a:gd name="connsiteX5" fmla="*/ 295275 w 333375"/>
              <a:gd name="connsiteY5" fmla="*/ 0 h 257175"/>
              <a:gd name="connsiteX6" fmla="*/ 323850 w 333375"/>
              <a:gd name="connsiteY6" fmla="*/ 9525 h 257175"/>
              <a:gd name="connsiteX7" fmla="*/ 333375 w 333375"/>
              <a:gd name="connsiteY7" fmla="*/ 38100 h 257175"/>
              <a:gd name="connsiteX8" fmla="*/ 314325 w 333375"/>
              <a:gd name="connsiteY8" fmla="*/ 114300 h 257175"/>
              <a:gd name="connsiteX9" fmla="*/ 314325 w 333375"/>
              <a:gd name="connsiteY9" fmla="*/ 238125 h 257175"/>
              <a:gd name="connsiteX10" fmla="*/ 266700 w 333375"/>
              <a:gd name="connsiteY10" fmla="*/ 247650 h 257175"/>
              <a:gd name="connsiteX11" fmla="*/ 238125 w 333375"/>
              <a:gd name="connsiteY11" fmla="*/ 238125 h 257175"/>
              <a:gd name="connsiteX12" fmla="*/ 238125 w 333375"/>
              <a:gd name="connsiteY12" fmla="*/ 180975 h 257175"/>
              <a:gd name="connsiteX13" fmla="*/ 180975 w 333375"/>
              <a:gd name="connsiteY13" fmla="*/ 152400 h 257175"/>
              <a:gd name="connsiteX14" fmla="*/ 152400 w 333375"/>
              <a:gd name="connsiteY14" fmla="*/ 161925 h 257175"/>
              <a:gd name="connsiteX15" fmla="*/ 142875 w 333375"/>
              <a:gd name="connsiteY15" fmla="*/ 190500 h 257175"/>
              <a:gd name="connsiteX16" fmla="*/ 123825 w 333375"/>
              <a:gd name="connsiteY16" fmla="*/ 219075 h 257175"/>
              <a:gd name="connsiteX17" fmla="*/ 123825 w 333375"/>
              <a:gd name="connsiteY17" fmla="*/ 257175 h 257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33375" h="257175">
                <a:moveTo>
                  <a:pt x="0" y="76200"/>
                </a:moveTo>
                <a:cubicBezTo>
                  <a:pt x="23897" y="90538"/>
                  <a:pt x="62361" y="128139"/>
                  <a:pt x="95250" y="95250"/>
                </a:cubicBezTo>
                <a:cubicBezTo>
                  <a:pt x="106698" y="83802"/>
                  <a:pt x="101600" y="63500"/>
                  <a:pt x="104775" y="47625"/>
                </a:cubicBezTo>
                <a:cubicBezTo>
                  <a:pt x="208124" y="73462"/>
                  <a:pt x="155217" y="83377"/>
                  <a:pt x="209550" y="38100"/>
                </a:cubicBezTo>
                <a:cubicBezTo>
                  <a:pt x="218344" y="30771"/>
                  <a:pt x="227664" y="23699"/>
                  <a:pt x="238125" y="19050"/>
                </a:cubicBezTo>
                <a:cubicBezTo>
                  <a:pt x="256475" y="10895"/>
                  <a:pt x="295275" y="0"/>
                  <a:pt x="295275" y="0"/>
                </a:cubicBezTo>
                <a:cubicBezTo>
                  <a:pt x="304800" y="3175"/>
                  <a:pt x="316750" y="2425"/>
                  <a:pt x="323850" y="9525"/>
                </a:cubicBezTo>
                <a:cubicBezTo>
                  <a:pt x="330950" y="16625"/>
                  <a:pt x="333375" y="28060"/>
                  <a:pt x="333375" y="38100"/>
                </a:cubicBezTo>
                <a:cubicBezTo>
                  <a:pt x="333375" y="61088"/>
                  <a:pt x="321841" y="91751"/>
                  <a:pt x="314325" y="114300"/>
                </a:cubicBezTo>
                <a:cubicBezTo>
                  <a:pt x="317489" y="136446"/>
                  <a:pt x="335362" y="213581"/>
                  <a:pt x="314325" y="238125"/>
                </a:cubicBezTo>
                <a:cubicBezTo>
                  <a:pt x="303789" y="250417"/>
                  <a:pt x="282575" y="244475"/>
                  <a:pt x="266700" y="247650"/>
                </a:cubicBezTo>
                <a:cubicBezTo>
                  <a:pt x="257175" y="244475"/>
                  <a:pt x="245225" y="245225"/>
                  <a:pt x="238125" y="238125"/>
                </a:cubicBezTo>
                <a:cubicBezTo>
                  <a:pt x="219075" y="219075"/>
                  <a:pt x="231775" y="200025"/>
                  <a:pt x="238125" y="180975"/>
                </a:cubicBezTo>
                <a:cubicBezTo>
                  <a:pt x="223678" y="171343"/>
                  <a:pt x="200693" y="152400"/>
                  <a:pt x="180975" y="152400"/>
                </a:cubicBezTo>
                <a:cubicBezTo>
                  <a:pt x="170935" y="152400"/>
                  <a:pt x="161925" y="158750"/>
                  <a:pt x="152400" y="161925"/>
                </a:cubicBezTo>
                <a:cubicBezTo>
                  <a:pt x="149225" y="171450"/>
                  <a:pt x="147365" y="181520"/>
                  <a:pt x="142875" y="190500"/>
                </a:cubicBezTo>
                <a:cubicBezTo>
                  <a:pt x="137755" y="200739"/>
                  <a:pt x="126970" y="208068"/>
                  <a:pt x="123825" y="219075"/>
                </a:cubicBezTo>
                <a:cubicBezTo>
                  <a:pt x="120336" y="231286"/>
                  <a:pt x="123825" y="244475"/>
                  <a:pt x="123825" y="25717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1" name="Freeform 90"/>
          <p:cNvSpPr/>
          <p:nvPr/>
        </p:nvSpPr>
        <p:spPr>
          <a:xfrm>
            <a:off x="7696200" y="2591903"/>
            <a:ext cx="914400" cy="123126"/>
          </a:xfrm>
          <a:custGeom>
            <a:avLst/>
            <a:gdLst>
              <a:gd name="connsiteX0" fmla="*/ 0 w 657225"/>
              <a:gd name="connsiteY0" fmla="*/ 104775 h 104775"/>
              <a:gd name="connsiteX1" fmla="*/ 104775 w 657225"/>
              <a:gd name="connsiteY1" fmla="*/ 85725 h 104775"/>
              <a:gd name="connsiteX2" fmla="*/ 171450 w 657225"/>
              <a:gd name="connsiteY2" fmla="*/ 66675 h 104775"/>
              <a:gd name="connsiteX3" fmla="*/ 200025 w 657225"/>
              <a:gd name="connsiteY3" fmla="*/ 47625 h 104775"/>
              <a:gd name="connsiteX4" fmla="*/ 295275 w 657225"/>
              <a:gd name="connsiteY4" fmla="*/ 66675 h 104775"/>
              <a:gd name="connsiteX5" fmla="*/ 323850 w 657225"/>
              <a:gd name="connsiteY5" fmla="*/ 85725 h 104775"/>
              <a:gd name="connsiteX6" fmla="*/ 409575 w 657225"/>
              <a:gd name="connsiteY6" fmla="*/ 76200 h 104775"/>
              <a:gd name="connsiteX7" fmla="*/ 514350 w 657225"/>
              <a:gd name="connsiteY7" fmla="*/ 95250 h 104775"/>
              <a:gd name="connsiteX8" fmla="*/ 542925 w 657225"/>
              <a:gd name="connsiteY8" fmla="*/ 85725 h 104775"/>
              <a:gd name="connsiteX9" fmla="*/ 561975 w 657225"/>
              <a:gd name="connsiteY9" fmla="*/ 57150 h 104775"/>
              <a:gd name="connsiteX10" fmla="*/ 619125 w 657225"/>
              <a:gd name="connsiteY10" fmla="*/ 38100 h 104775"/>
              <a:gd name="connsiteX11" fmla="*/ 657225 w 657225"/>
              <a:gd name="connsiteY11" fmla="*/ 0 h 10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657225" h="104775">
                <a:moveTo>
                  <a:pt x="0" y="104775"/>
                </a:moveTo>
                <a:cubicBezTo>
                  <a:pt x="126093" y="89013"/>
                  <a:pt x="36254" y="105302"/>
                  <a:pt x="104775" y="85725"/>
                </a:cubicBezTo>
                <a:cubicBezTo>
                  <a:pt x="119017" y="81656"/>
                  <a:pt x="156225" y="74288"/>
                  <a:pt x="171450" y="66675"/>
                </a:cubicBezTo>
                <a:cubicBezTo>
                  <a:pt x="181689" y="61555"/>
                  <a:pt x="190500" y="53975"/>
                  <a:pt x="200025" y="47625"/>
                </a:cubicBezTo>
                <a:cubicBezTo>
                  <a:pt x="224596" y="51135"/>
                  <a:pt x="268676" y="53375"/>
                  <a:pt x="295275" y="66675"/>
                </a:cubicBezTo>
                <a:cubicBezTo>
                  <a:pt x="305514" y="71795"/>
                  <a:pt x="314325" y="79375"/>
                  <a:pt x="323850" y="85725"/>
                </a:cubicBezTo>
                <a:cubicBezTo>
                  <a:pt x="352425" y="82550"/>
                  <a:pt x="380824" y="76200"/>
                  <a:pt x="409575" y="76200"/>
                </a:cubicBezTo>
                <a:cubicBezTo>
                  <a:pt x="443704" y="76200"/>
                  <a:pt x="481004" y="86913"/>
                  <a:pt x="514350" y="95250"/>
                </a:cubicBezTo>
                <a:cubicBezTo>
                  <a:pt x="523875" y="92075"/>
                  <a:pt x="535085" y="91997"/>
                  <a:pt x="542925" y="85725"/>
                </a:cubicBezTo>
                <a:cubicBezTo>
                  <a:pt x="551864" y="78574"/>
                  <a:pt x="552267" y="63217"/>
                  <a:pt x="561975" y="57150"/>
                </a:cubicBezTo>
                <a:cubicBezTo>
                  <a:pt x="579003" y="46507"/>
                  <a:pt x="619125" y="38100"/>
                  <a:pt x="619125" y="38100"/>
                </a:cubicBezTo>
                <a:cubicBezTo>
                  <a:pt x="642113" y="3618"/>
                  <a:pt x="627936" y="14645"/>
                  <a:pt x="657225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8991600" y="2783508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253955" idx="2"/>
          </p:cNvCxnSpPr>
          <p:nvPr/>
        </p:nvCxnSpPr>
        <p:spPr>
          <a:xfrm>
            <a:off x="5977085" y="5514312"/>
            <a:ext cx="113974" cy="228354"/>
          </a:xfrm>
          <a:prstGeom prst="straightConnector1">
            <a:avLst/>
          </a:prstGeom>
          <a:ln w="127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30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319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 flipH="1">
            <a:off x="4739646" y="3009900"/>
            <a:ext cx="2340" cy="17907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354724" y="2946481"/>
            <a:ext cx="0" cy="27151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04800" y="1066800"/>
            <a:ext cx="8502997" cy="95410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an od problem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d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vodnih polimer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jihov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no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aba rastvorljivost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osebno provodne forme, u uobičajenim rastvaračima- to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rani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 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gućnost procesiranja i primene PP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ko prevazići taj nedostatak, a pri tome zadržati dobru električnu provodljivost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sr-Latn-R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00330" y="2552700"/>
            <a:ext cx="2186070" cy="4572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 prst="slop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poteze</a:t>
            </a:r>
            <a:r>
              <a:rPr lang="sr-Latn-RS" dirty="0" smtClean="0"/>
              <a:t>  </a:t>
            </a:r>
            <a:endParaRPr lang="sr-Latn-RS" dirty="0"/>
          </a:p>
        </p:txBody>
      </p:sp>
      <p:sp>
        <p:nvSpPr>
          <p:cNvPr id="5" name="Down Arrow 4"/>
          <p:cNvSpPr/>
          <p:nvPr/>
        </p:nvSpPr>
        <p:spPr>
          <a:xfrm>
            <a:off x="4343650" y="2114610"/>
            <a:ext cx="187909" cy="3218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TextBox 8"/>
          <p:cNvSpPr txBox="1"/>
          <p:nvPr/>
        </p:nvSpPr>
        <p:spPr>
          <a:xfrm>
            <a:off x="3219450" y="4800600"/>
            <a:ext cx="4476750" cy="523220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njenjem veličine čestica polimera (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čestični PP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mogla bi se postići bolja disperzivnost PP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2971800" y="2895600"/>
            <a:ext cx="533400" cy="3158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33400" y="4047470"/>
            <a:ext cx="8354415" cy="523220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apraviti stabilan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oid PP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uvodjenjem stabilizatora, ili nekog templata  (npr. koloidne disperzije  vezikula ) na kome će se formirati tanki film PP i pri tom neće doći do taloženja, koloidna disperzija PP će biti stabilna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71800" y="5661630"/>
            <a:ext cx="6019800" cy="523220"/>
          </a:xfrm>
          <a:prstGeom prst="rect">
            <a:avLst/>
          </a:prstGeom>
          <a:solidFill>
            <a:schemeClr val="bg2"/>
          </a:solidFill>
          <a:ln w="6350"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đenje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govarajuće </a:t>
            </a:r>
            <a:r>
              <a:rPr lang="en-US" sz="1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kcionaln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p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upstituenta</a:t>
            </a:r>
            <a:r>
              <a:rPr lang="sr-Latn-R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i bočnog kratkog lanca, npr. –SO</a:t>
            </a:r>
            <a:r>
              <a:rPr lang="sr-Latn-R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lanac PP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ve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šće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1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ve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ćanja rastvorljivosti PP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4038600" y="2946481"/>
            <a:ext cx="0" cy="11009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70770" y="3222951"/>
            <a:ext cx="2969083" cy="523220"/>
          </a:xfrm>
          <a:prstGeom prst="rect">
            <a:avLst/>
          </a:prstGeom>
          <a:solidFill>
            <a:schemeClr val="bg2"/>
          </a:solidFill>
          <a:ln w="6350">
            <a:solidFill>
              <a:schemeClr val="tx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vođenjem specifičnog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tra-jona</a:t>
            </a:r>
          </a:p>
          <a:p>
            <a:r>
              <a:rPr lang="sr-Latn-R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oljšaće se rastvorljivost PP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6225" y="228600"/>
            <a:ext cx="8611591" cy="6858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r-Latn-RS" sz="1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sanje/izbor naučnog problema kome se posvećujemo</a:t>
            </a:r>
          </a:p>
          <a:p>
            <a:pPr algn="ctr"/>
            <a:r>
              <a:rPr lang="sr-Latn-R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a osnovu prethodnog pregleda literature, uvida u postojeća znanja u oblasti, procene značaja i aktuelnosti tematike</a:t>
            </a:r>
            <a:r>
              <a:rPr lang="sr-Latn-RS" sz="1400" dirty="0" smtClean="0">
                <a:solidFill>
                  <a:schemeClr val="tx1"/>
                </a:solidFill>
              </a:rPr>
              <a:t>)</a:t>
            </a:r>
            <a:endParaRPr lang="sr-Latn-RS" sz="1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8434" name="Picture 2" descr="https://upload.wikimedia.org/wikipedia/commons/thumb/0/01/Liposome_scheme-en.svg/1024px-Liposome_scheme-en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2429821"/>
            <a:ext cx="2208957" cy="156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730067" y="2439553"/>
            <a:ext cx="118987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b="1" dirty="0" smtClean="0"/>
              <a:t>Hidrofilna glava</a:t>
            </a:r>
            <a:endParaRPr lang="en-GB" sz="1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7744728" y="3628251"/>
            <a:ext cx="1122936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b="1" dirty="0" smtClean="0"/>
              <a:t>Hidrofobni rep</a:t>
            </a:r>
            <a:endParaRPr lang="en-GB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831028" y="3127390"/>
            <a:ext cx="1116781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b="1" dirty="0" smtClean="0"/>
              <a:t>Vodeni rastvor</a:t>
            </a:r>
            <a:endParaRPr lang="en-GB" sz="12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705600" y="2301053"/>
            <a:ext cx="80874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b="1" dirty="0" smtClean="0"/>
              <a:t>VEZIKULA</a:t>
            </a:r>
            <a:endParaRPr lang="en-GB" sz="1200" b="1" dirty="0"/>
          </a:p>
        </p:txBody>
      </p:sp>
      <p:pic>
        <p:nvPicPr>
          <p:cNvPr id="7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619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721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611" y="228600"/>
            <a:ext cx="8153401" cy="738664"/>
          </a:xfrm>
          <a:prstGeom prst="rect">
            <a:avLst/>
          </a:prstGeom>
          <a:solidFill>
            <a:schemeClr val="bg2"/>
          </a:solidFill>
          <a:ln w="635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vođenjem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ifičnih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tra-jona, dopant-anjona </a:t>
            </a:r>
            <a:r>
              <a:rPr lang="sr-Latn-RS" sz="1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r-Latn-RS" sz="14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npr. surfaktantskih karakteristika), koji se vezuju za polikatjonsku polimernu matricu (backbone)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bi se održala elektroneutralnost sistema,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boljšaće se rastvorljivost provodnog polimera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7461" y="1586645"/>
            <a:ext cx="845031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sr-Latn-RS" sz="800" u="sng" dirty="0" smtClean="0"/>
          </a:p>
          <a:p>
            <a:pPr algn="ctr"/>
            <a:endParaRPr lang="sr-Latn-R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poteza je 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tvr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1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a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većem broju primera</a:t>
            </a:r>
            <a:r>
              <a:rPr lang="sr-Latn-R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sr-Latn-RS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ecilbenzensulfonat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ao dopant anjon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decilbenzensulfonske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seline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BSA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 surfaktantskim karakteristikama, dovodi do dobre rastvorljivosti PPy u nekim organskim rastvaračima (m-krezolu, hloroformu, dihlorometanu)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3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lm </a:t>
            </a:r>
            <a:r>
              <a:rPr lang="en-US" sz="13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y</a:t>
            </a:r>
            <a:r>
              <a:rPr lang="en-US" sz="13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liven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stvor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loroform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ka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je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odljivost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cm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tpostavlj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 da </a:t>
            </a:r>
            <a:r>
              <a:rPr lang="en-US" sz="1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sz="1300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e</a:t>
            </a:r>
            <a:r>
              <a:rPr lang="sr-Latn-RS" sz="1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ćanje rastvorljivosti izazvano </a:t>
            </a:r>
            <a:r>
              <a:rPr lang="sr-Latn-RS" sz="1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golančanom dodecil grupom u DBSA koja smanjuje medjusobne interakcije PPy lanaca </a:t>
            </a:r>
            <a:r>
              <a:rPr lang="en-US" sz="13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 druge strane</a:t>
            </a:r>
            <a:r>
              <a:rPr lang="en-US" sz="1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3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omaže solvataciju PPy lanaca organskim rastvaračima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ynth. Met. 74 (1995) 103).</a:t>
            </a:r>
            <a:endParaRPr lang="en-US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bra rastvorljivost PPy u </a:t>
            </a:r>
            <a:r>
              <a:rPr lang="sr-Latn-RS" sz="13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krezolu, CHCl</a:t>
            </a:r>
            <a:r>
              <a:rPr lang="sr-Latn-RS" sz="13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MSO i NMP je postignuta i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 drugim kontra-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nima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‚ anjonim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fonski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iselina, 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-</a:t>
            </a:r>
            <a:r>
              <a:rPr lang="en-US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aftalensulfonsk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iselin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NSA)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5-butilnaftalensulfonsk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iselin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(BNSA)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itd.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ktantskih svojstava.</a:t>
            </a:r>
            <a:endParaRPr lang="sr-Latn-R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91" y="3903224"/>
            <a:ext cx="2272253" cy="714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19200" y="4618090"/>
            <a:ext cx="577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DBSA</a:t>
            </a:r>
            <a:endParaRPr lang="sr-Latn-RS" sz="1400" dirty="0">
              <a:solidFill>
                <a:srgbClr val="FF0000"/>
              </a:solidFill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238" y="3833414"/>
            <a:ext cx="1504637" cy="784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025873" y="4632079"/>
            <a:ext cx="484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NSA</a:t>
            </a:r>
            <a:endParaRPr lang="sr-Latn-RS" sz="1400" dirty="0">
              <a:solidFill>
                <a:srgbClr val="FF0000"/>
              </a:solidFill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278" y="3833414"/>
            <a:ext cx="1489959" cy="97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78599" y="4618090"/>
            <a:ext cx="5824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FF0000"/>
                </a:solidFill>
              </a:rPr>
              <a:t>BNSA</a:t>
            </a:r>
            <a:endParaRPr lang="sr-Latn-RS" sz="1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6271" y="5287402"/>
            <a:ext cx="49530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vi put je postignuta dobra rastvorljivost PPy 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alkoholu</a:t>
            </a:r>
            <a:r>
              <a:rPr lang="sr-Latn-RS" sz="13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rišćenjem </a:t>
            </a:r>
            <a:r>
              <a:rPr lang="sr-Latn-R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soli di (2-etilheksil) sulfosukcinata (NaDEHS, AOT)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o dopant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OT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dr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ž</a:t>
            </a:r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polarne alkil lance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</a:t>
            </a:r>
            <a:r>
              <a:rPr lang="sr-Latn-RS" sz="1300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ne kiseonične centre koji najverovatnije formiraju vodonične veze sa molekulima alkohola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olakšavajući rastvaranje PPy (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. Met.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9 (2001) 107).</a:t>
            </a:r>
            <a:endParaRPr lang="sr-Latn-R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0"/>
          <a:stretch/>
        </p:blipFill>
        <p:spPr bwMode="auto">
          <a:xfrm>
            <a:off x="5542955" y="5026886"/>
            <a:ext cx="2490338" cy="124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89478" y="6248400"/>
            <a:ext cx="12326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FF0000"/>
                </a:solidFill>
              </a:rPr>
              <a:t>NaDEHS (AOT)</a:t>
            </a:r>
            <a:endParaRPr lang="sr-Latn-RS" sz="1400" dirty="0">
              <a:solidFill>
                <a:srgbClr val="FF0000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933700" y="1238250"/>
            <a:ext cx="2943225" cy="409575"/>
          </a:xfrm>
          <a:custGeom>
            <a:avLst/>
            <a:gdLst>
              <a:gd name="connsiteX0" fmla="*/ 0 w 2943225"/>
              <a:gd name="connsiteY0" fmla="*/ 238125 h 409575"/>
              <a:gd name="connsiteX1" fmla="*/ 276225 w 2943225"/>
              <a:gd name="connsiteY1" fmla="*/ 228600 h 409575"/>
              <a:gd name="connsiteX2" fmla="*/ 323850 w 2943225"/>
              <a:gd name="connsiteY2" fmla="*/ 180975 h 409575"/>
              <a:gd name="connsiteX3" fmla="*/ 352425 w 2943225"/>
              <a:gd name="connsiteY3" fmla="*/ 161925 h 409575"/>
              <a:gd name="connsiteX4" fmla="*/ 409575 w 2943225"/>
              <a:gd name="connsiteY4" fmla="*/ 142875 h 409575"/>
              <a:gd name="connsiteX5" fmla="*/ 495300 w 2943225"/>
              <a:gd name="connsiteY5" fmla="*/ 152400 h 409575"/>
              <a:gd name="connsiteX6" fmla="*/ 523875 w 2943225"/>
              <a:gd name="connsiteY6" fmla="*/ 161925 h 409575"/>
              <a:gd name="connsiteX7" fmla="*/ 657225 w 2943225"/>
              <a:gd name="connsiteY7" fmla="*/ 171450 h 409575"/>
              <a:gd name="connsiteX8" fmla="*/ 704850 w 2943225"/>
              <a:gd name="connsiteY8" fmla="*/ 219075 h 409575"/>
              <a:gd name="connsiteX9" fmla="*/ 762000 w 2943225"/>
              <a:gd name="connsiteY9" fmla="*/ 266700 h 409575"/>
              <a:gd name="connsiteX10" fmla="*/ 800100 w 2943225"/>
              <a:gd name="connsiteY10" fmla="*/ 323850 h 409575"/>
              <a:gd name="connsiteX11" fmla="*/ 857250 w 2943225"/>
              <a:gd name="connsiteY11" fmla="*/ 342900 h 409575"/>
              <a:gd name="connsiteX12" fmla="*/ 914400 w 2943225"/>
              <a:gd name="connsiteY12" fmla="*/ 361950 h 409575"/>
              <a:gd name="connsiteX13" fmla="*/ 942975 w 2943225"/>
              <a:gd name="connsiteY13" fmla="*/ 371475 h 409575"/>
              <a:gd name="connsiteX14" fmla="*/ 971550 w 2943225"/>
              <a:gd name="connsiteY14" fmla="*/ 390525 h 409575"/>
              <a:gd name="connsiteX15" fmla="*/ 1028700 w 2943225"/>
              <a:gd name="connsiteY15" fmla="*/ 409575 h 409575"/>
              <a:gd name="connsiteX16" fmla="*/ 1152525 w 2943225"/>
              <a:gd name="connsiteY16" fmla="*/ 400050 h 409575"/>
              <a:gd name="connsiteX17" fmla="*/ 1238250 w 2943225"/>
              <a:gd name="connsiteY17" fmla="*/ 342900 h 409575"/>
              <a:gd name="connsiteX18" fmla="*/ 1266825 w 2943225"/>
              <a:gd name="connsiteY18" fmla="*/ 323850 h 409575"/>
              <a:gd name="connsiteX19" fmla="*/ 1352550 w 2943225"/>
              <a:gd name="connsiteY19" fmla="*/ 295275 h 409575"/>
              <a:gd name="connsiteX20" fmla="*/ 1381125 w 2943225"/>
              <a:gd name="connsiteY20" fmla="*/ 285750 h 409575"/>
              <a:gd name="connsiteX21" fmla="*/ 1438275 w 2943225"/>
              <a:gd name="connsiteY21" fmla="*/ 295275 h 409575"/>
              <a:gd name="connsiteX22" fmla="*/ 1485900 w 2943225"/>
              <a:gd name="connsiteY22" fmla="*/ 257175 h 409575"/>
              <a:gd name="connsiteX23" fmla="*/ 1524000 w 2943225"/>
              <a:gd name="connsiteY23" fmla="*/ 247650 h 409575"/>
              <a:gd name="connsiteX24" fmla="*/ 1581150 w 2943225"/>
              <a:gd name="connsiteY24" fmla="*/ 209550 h 409575"/>
              <a:gd name="connsiteX25" fmla="*/ 1638300 w 2943225"/>
              <a:gd name="connsiteY25" fmla="*/ 190500 h 409575"/>
              <a:gd name="connsiteX26" fmla="*/ 1876425 w 2943225"/>
              <a:gd name="connsiteY26" fmla="*/ 200025 h 409575"/>
              <a:gd name="connsiteX27" fmla="*/ 1914525 w 2943225"/>
              <a:gd name="connsiteY27" fmla="*/ 209550 h 409575"/>
              <a:gd name="connsiteX28" fmla="*/ 1971675 w 2943225"/>
              <a:gd name="connsiteY28" fmla="*/ 228600 h 409575"/>
              <a:gd name="connsiteX29" fmla="*/ 2047875 w 2943225"/>
              <a:gd name="connsiteY29" fmla="*/ 276225 h 409575"/>
              <a:gd name="connsiteX30" fmla="*/ 2076450 w 2943225"/>
              <a:gd name="connsiteY30" fmla="*/ 285750 h 409575"/>
              <a:gd name="connsiteX31" fmla="*/ 2105025 w 2943225"/>
              <a:gd name="connsiteY31" fmla="*/ 295275 h 409575"/>
              <a:gd name="connsiteX32" fmla="*/ 2171700 w 2943225"/>
              <a:gd name="connsiteY32" fmla="*/ 285750 h 409575"/>
              <a:gd name="connsiteX33" fmla="*/ 2257425 w 2943225"/>
              <a:gd name="connsiteY33" fmla="*/ 219075 h 409575"/>
              <a:gd name="connsiteX34" fmla="*/ 2314575 w 2943225"/>
              <a:gd name="connsiteY34" fmla="*/ 171450 h 409575"/>
              <a:gd name="connsiteX35" fmla="*/ 2352675 w 2943225"/>
              <a:gd name="connsiteY35" fmla="*/ 123825 h 409575"/>
              <a:gd name="connsiteX36" fmla="*/ 2362200 w 2943225"/>
              <a:gd name="connsiteY36" fmla="*/ 95250 h 409575"/>
              <a:gd name="connsiteX37" fmla="*/ 2390775 w 2943225"/>
              <a:gd name="connsiteY37" fmla="*/ 76200 h 409575"/>
              <a:gd name="connsiteX38" fmla="*/ 2514600 w 2943225"/>
              <a:gd name="connsiteY38" fmla="*/ 47625 h 409575"/>
              <a:gd name="connsiteX39" fmla="*/ 2600325 w 2943225"/>
              <a:gd name="connsiteY39" fmla="*/ 19050 h 409575"/>
              <a:gd name="connsiteX40" fmla="*/ 2628900 w 2943225"/>
              <a:gd name="connsiteY40" fmla="*/ 9525 h 409575"/>
              <a:gd name="connsiteX41" fmla="*/ 2657475 w 2943225"/>
              <a:gd name="connsiteY41" fmla="*/ 0 h 409575"/>
              <a:gd name="connsiteX42" fmla="*/ 2695575 w 2943225"/>
              <a:gd name="connsiteY42" fmla="*/ 9525 h 409575"/>
              <a:gd name="connsiteX43" fmla="*/ 2733675 w 2943225"/>
              <a:gd name="connsiteY43" fmla="*/ 66675 h 409575"/>
              <a:gd name="connsiteX44" fmla="*/ 2762250 w 2943225"/>
              <a:gd name="connsiteY44" fmla="*/ 85725 h 409575"/>
              <a:gd name="connsiteX45" fmla="*/ 2781300 w 2943225"/>
              <a:gd name="connsiteY45" fmla="*/ 114300 h 409575"/>
              <a:gd name="connsiteX46" fmla="*/ 2800350 w 2943225"/>
              <a:gd name="connsiteY46" fmla="*/ 171450 h 409575"/>
              <a:gd name="connsiteX47" fmla="*/ 2857500 w 2943225"/>
              <a:gd name="connsiteY47" fmla="*/ 209550 h 409575"/>
              <a:gd name="connsiteX48" fmla="*/ 2886075 w 2943225"/>
              <a:gd name="connsiteY48" fmla="*/ 228600 h 409575"/>
              <a:gd name="connsiteX49" fmla="*/ 2943225 w 2943225"/>
              <a:gd name="connsiteY49" fmla="*/ 228600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2943225" h="409575">
                <a:moveTo>
                  <a:pt x="0" y="238125"/>
                </a:moveTo>
                <a:cubicBezTo>
                  <a:pt x="92075" y="234950"/>
                  <a:pt x="184497" y="237199"/>
                  <a:pt x="276225" y="228600"/>
                </a:cubicBezTo>
                <a:cubicBezTo>
                  <a:pt x="304253" y="225972"/>
                  <a:pt x="308522" y="196303"/>
                  <a:pt x="323850" y="180975"/>
                </a:cubicBezTo>
                <a:cubicBezTo>
                  <a:pt x="331945" y="172880"/>
                  <a:pt x="341964" y="166574"/>
                  <a:pt x="352425" y="161925"/>
                </a:cubicBezTo>
                <a:cubicBezTo>
                  <a:pt x="370775" y="153770"/>
                  <a:pt x="409575" y="142875"/>
                  <a:pt x="409575" y="142875"/>
                </a:cubicBezTo>
                <a:cubicBezTo>
                  <a:pt x="438150" y="146050"/>
                  <a:pt x="466940" y="147673"/>
                  <a:pt x="495300" y="152400"/>
                </a:cubicBezTo>
                <a:cubicBezTo>
                  <a:pt x="505204" y="154051"/>
                  <a:pt x="513904" y="160752"/>
                  <a:pt x="523875" y="161925"/>
                </a:cubicBezTo>
                <a:cubicBezTo>
                  <a:pt x="568133" y="167132"/>
                  <a:pt x="612775" y="168275"/>
                  <a:pt x="657225" y="171450"/>
                </a:cubicBezTo>
                <a:cubicBezTo>
                  <a:pt x="733425" y="222250"/>
                  <a:pt x="641350" y="155575"/>
                  <a:pt x="704850" y="219075"/>
                </a:cubicBezTo>
                <a:cubicBezTo>
                  <a:pt x="759883" y="274108"/>
                  <a:pt x="707385" y="196481"/>
                  <a:pt x="762000" y="266700"/>
                </a:cubicBezTo>
                <a:cubicBezTo>
                  <a:pt x="776056" y="284772"/>
                  <a:pt x="778380" y="316610"/>
                  <a:pt x="800100" y="323850"/>
                </a:cubicBezTo>
                <a:lnTo>
                  <a:pt x="857250" y="342900"/>
                </a:lnTo>
                <a:lnTo>
                  <a:pt x="914400" y="361950"/>
                </a:lnTo>
                <a:cubicBezTo>
                  <a:pt x="923925" y="365125"/>
                  <a:pt x="934621" y="365906"/>
                  <a:pt x="942975" y="371475"/>
                </a:cubicBezTo>
                <a:cubicBezTo>
                  <a:pt x="952500" y="377825"/>
                  <a:pt x="961089" y="385876"/>
                  <a:pt x="971550" y="390525"/>
                </a:cubicBezTo>
                <a:cubicBezTo>
                  <a:pt x="989900" y="398680"/>
                  <a:pt x="1028700" y="409575"/>
                  <a:pt x="1028700" y="409575"/>
                </a:cubicBezTo>
                <a:cubicBezTo>
                  <a:pt x="1069975" y="406400"/>
                  <a:pt x="1112491" y="410585"/>
                  <a:pt x="1152525" y="400050"/>
                </a:cubicBezTo>
                <a:lnTo>
                  <a:pt x="1238250" y="342900"/>
                </a:lnTo>
                <a:cubicBezTo>
                  <a:pt x="1247775" y="336550"/>
                  <a:pt x="1255965" y="327470"/>
                  <a:pt x="1266825" y="323850"/>
                </a:cubicBezTo>
                <a:lnTo>
                  <a:pt x="1352550" y="295275"/>
                </a:lnTo>
                <a:lnTo>
                  <a:pt x="1381125" y="285750"/>
                </a:lnTo>
                <a:cubicBezTo>
                  <a:pt x="1400175" y="288925"/>
                  <a:pt x="1418962" y="295275"/>
                  <a:pt x="1438275" y="295275"/>
                </a:cubicBezTo>
                <a:cubicBezTo>
                  <a:pt x="1484983" y="295275"/>
                  <a:pt x="1452988" y="279116"/>
                  <a:pt x="1485900" y="257175"/>
                </a:cubicBezTo>
                <a:cubicBezTo>
                  <a:pt x="1496792" y="249913"/>
                  <a:pt x="1511300" y="250825"/>
                  <a:pt x="1524000" y="247650"/>
                </a:cubicBezTo>
                <a:cubicBezTo>
                  <a:pt x="1543050" y="234950"/>
                  <a:pt x="1559430" y="216790"/>
                  <a:pt x="1581150" y="209550"/>
                </a:cubicBezTo>
                <a:lnTo>
                  <a:pt x="1638300" y="190500"/>
                </a:lnTo>
                <a:cubicBezTo>
                  <a:pt x="1717675" y="193675"/>
                  <a:pt x="1797175" y="194559"/>
                  <a:pt x="1876425" y="200025"/>
                </a:cubicBezTo>
                <a:cubicBezTo>
                  <a:pt x="1889485" y="200926"/>
                  <a:pt x="1901986" y="205788"/>
                  <a:pt x="1914525" y="209550"/>
                </a:cubicBezTo>
                <a:cubicBezTo>
                  <a:pt x="1933759" y="215320"/>
                  <a:pt x="1971675" y="228600"/>
                  <a:pt x="1971675" y="228600"/>
                </a:cubicBezTo>
                <a:cubicBezTo>
                  <a:pt x="2001864" y="273883"/>
                  <a:pt x="1979865" y="253555"/>
                  <a:pt x="2047875" y="276225"/>
                </a:cubicBezTo>
                <a:lnTo>
                  <a:pt x="2076450" y="285750"/>
                </a:lnTo>
                <a:lnTo>
                  <a:pt x="2105025" y="295275"/>
                </a:lnTo>
                <a:cubicBezTo>
                  <a:pt x="2127250" y="292100"/>
                  <a:pt x="2150746" y="293809"/>
                  <a:pt x="2171700" y="285750"/>
                </a:cubicBezTo>
                <a:cubicBezTo>
                  <a:pt x="2225350" y="265115"/>
                  <a:pt x="2221314" y="249168"/>
                  <a:pt x="2257425" y="219075"/>
                </a:cubicBezTo>
                <a:cubicBezTo>
                  <a:pt x="2336991" y="152770"/>
                  <a:pt x="2231093" y="254932"/>
                  <a:pt x="2314575" y="171450"/>
                </a:cubicBezTo>
                <a:cubicBezTo>
                  <a:pt x="2338516" y="99626"/>
                  <a:pt x="2303436" y="185373"/>
                  <a:pt x="2352675" y="123825"/>
                </a:cubicBezTo>
                <a:cubicBezTo>
                  <a:pt x="2358947" y="115985"/>
                  <a:pt x="2355928" y="103090"/>
                  <a:pt x="2362200" y="95250"/>
                </a:cubicBezTo>
                <a:cubicBezTo>
                  <a:pt x="2369351" y="86311"/>
                  <a:pt x="2380314" y="80849"/>
                  <a:pt x="2390775" y="76200"/>
                </a:cubicBezTo>
                <a:cubicBezTo>
                  <a:pt x="2440321" y="54179"/>
                  <a:pt x="2460360" y="55374"/>
                  <a:pt x="2514600" y="47625"/>
                </a:cubicBezTo>
                <a:lnTo>
                  <a:pt x="2600325" y="19050"/>
                </a:lnTo>
                <a:lnTo>
                  <a:pt x="2628900" y="9525"/>
                </a:lnTo>
                <a:lnTo>
                  <a:pt x="2657475" y="0"/>
                </a:lnTo>
                <a:cubicBezTo>
                  <a:pt x="2670175" y="3175"/>
                  <a:pt x="2685723" y="905"/>
                  <a:pt x="2695575" y="9525"/>
                </a:cubicBezTo>
                <a:cubicBezTo>
                  <a:pt x="2712805" y="24602"/>
                  <a:pt x="2714625" y="53975"/>
                  <a:pt x="2733675" y="66675"/>
                </a:cubicBezTo>
                <a:lnTo>
                  <a:pt x="2762250" y="85725"/>
                </a:lnTo>
                <a:cubicBezTo>
                  <a:pt x="2768600" y="95250"/>
                  <a:pt x="2776651" y="103839"/>
                  <a:pt x="2781300" y="114300"/>
                </a:cubicBezTo>
                <a:cubicBezTo>
                  <a:pt x="2789455" y="132650"/>
                  <a:pt x="2783642" y="160311"/>
                  <a:pt x="2800350" y="171450"/>
                </a:cubicBezTo>
                <a:lnTo>
                  <a:pt x="2857500" y="209550"/>
                </a:lnTo>
                <a:cubicBezTo>
                  <a:pt x="2867025" y="215900"/>
                  <a:pt x="2874627" y="228600"/>
                  <a:pt x="2886075" y="228600"/>
                </a:cubicBezTo>
                <a:lnTo>
                  <a:pt x="2943225" y="22860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2882730" y="1138774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02340" y="1432756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58238" y="1261765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05312" y="1493936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35852" y="1107876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231465" y="1340047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1655" y="1138774"/>
            <a:ext cx="3305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b="1" dirty="0" smtClean="0">
                <a:solidFill>
                  <a:srgbClr val="FF0000"/>
                </a:solidFill>
              </a:rPr>
              <a:t>A</a:t>
            </a:r>
            <a:r>
              <a:rPr lang="sr-Latn-RS" sz="1400" b="1" baseline="30000" dirty="0" smtClean="0">
                <a:solidFill>
                  <a:srgbClr val="FF0000"/>
                </a:solidFill>
              </a:rPr>
              <a:t>-</a:t>
            </a:r>
            <a:endParaRPr lang="sr-Latn-RS" sz="1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82730" y="123825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317569" y="122832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758238" y="137858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405311" y="13092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42618" y="121731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46694" y="11553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26884" y="128797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chemeClr val="accent5">
                    <a:lumMod val="75000"/>
                  </a:schemeClr>
                </a:solidFill>
              </a:rPr>
              <a:t>+</a:t>
            </a:r>
            <a:endParaRPr lang="sr-Latn-RS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5934075" y="1379804"/>
            <a:ext cx="257175" cy="77521"/>
          </a:xfrm>
          <a:custGeom>
            <a:avLst/>
            <a:gdLst>
              <a:gd name="connsiteX0" fmla="*/ 0 w 257175"/>
              <a:gd name="connsiteY0" fmla="*/ 77521 h 77521"/>
              <a:gd name="connsiteX1" fmla="*/ 85725 w 257175"/>
              <a:gd name="connsiteY1" fmla="*/ 67996 h 77521"/>
              <a:gd name="connsiteX2" fmla="*/ 133350 w 257175"/>
              <a:gd name="connsiteY2" fmla="*/ 58471 h 77521"/>
              <a:gd name="connsiteX3" fmla="*/ 152400 w 257175"/>
              <a:gd name="connsiteY3" fmla="*/ 29896 h 77521"/>
              <a:gd name="connsiteX4" fmla="*/ 180975 w 257175"/>
              <a:gd name="connsiteY4" fmla="*/ 20371 h 77521"/>
              <a:gd name="connsiteX5" fmla="*/ 257175 w 257175"/>
              <a:gd name="connsiteY5" fmla="*/ 1321 h 77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7175" h="77521">
                <a:moveTo>
                  <a:pt x="0" y="77521"/>
                </a:moveTo>
                <a:cubicBezTo>
                  <a:pt x="28575" y="74346"/>
                  <a:pt x="57263" y="72062"/>
                  <a:pt x="85725" y="67996"/>
                </a:cubicBezTo>
                <a:cubicBezTo>
                  <a:pt x="101752" y="65706"/>
                  <a:pt x="119294" y="66503"/>
                  <a:pt x="133350" y="58471"/>
                </a:cubicBezTo>
                <a:cubicBezTo>
                  <a:pt x="143289" y="52791"/>
                  <a:pt x="143461" y="37047"/>
                  <a:pt x="152400" y="29896"/>
                </a:cubicBezTo>
                <a:cubicBezTo>
                  <a:pt x="160240" y="23624"/>
                  <a:pt x="171995" y="24861"/>
                  <a:pt x="180975" y="20371"/>
                </a:cubicBezTo>
                <a:cubicBezTo>
                  <a:pt x="236687" y="-7485"/>
                  <a:pt x="178788" y="1321"/>
                  <a:pt x="257175" y="132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3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1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472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7764" y="168849"/>
            <a:ext cx="8153400" cy="523220"/>
          </a:xfrm>
          <a:prstGeom prst="rect">
            <a:avLst/>
          </a:prstGeom>
          <a:solidFill>
            <a:schemeClr val="bg2"/>
          </a:solidFill>
          <a:ln w="952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aviti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an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oid PP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uvodjenjem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zatora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ili </a:t>
            </a:r>
            <a:r>
              <a:rPr lang="sr-Latn-R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mplata </a:t>
            </a:r>
            <a:r>
              <a:rPr lang="sr-Latn-R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kome će se formirati tanak film PP ,  neće doći do taloženja i dobiće se stabilna koloidna disperzija PP</a:t>
            </a:r>
            <a:endParaRPr lang="sr-Latn-R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25618" y="838200"/>
            <a:ext cx="548607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r-Latn-R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oteza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tvr</a:t>
            </a:r>
            <a:r>
              <a:rPr lang="sr-Latn-R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a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 </a:t>
            </a:r>
            <a:r>
              <a:rPr lang="sr-Latn-R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ćem </a:t>
            </a:r>
            <a:r>
              <a:rPr lang="sr-Latn-R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ju primera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8984" y="1133318"/>
            <a:ext cx="5746681" cy="1569660"/>
          </a:xfrm>
          <a:prstGeom prst="rect">
            <a:avLst/>
          </a:prstGeom>
          <a:noFill/>
          <a:ln>
            <a:solidFill>
              <a:schemeClr val="tx1"/>
            </a:solidFill>
            <a:prstDash val="sysDash"/>
          </a:ln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ksidacija monomera pirola (Py) sa FeCl</a:t>
            </a:r>
            <a:r>
              <a:rPr lang="sr-Latn-R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ao oksidacionog sredstva u prisustvu vodorastvornih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nih stablizato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metilceluloze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polivinilalkohola (PVA)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poli(etilenoksida) (PEO)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poli(vinilpiridina) (PVP)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katjonskih i anjonskih polielektrolita</a:t>
            </a: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dila je dobijanju 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bilnih koloida polipirola (PPy)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0534" y="1685985"/>
            <a:ext cx="2549834" cy="13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451" y="2148516"/>
            <a:ext cx="1426243" cy="138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31875" y="838200"/>
            <a:ext cx="2573935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1400" dirty="0" smtClean="0"/>
              <a:t>-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kazalo se da veličina koloidnih čestica PPy zavisi od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arne mase i prirode stabilizatora, koncentracije i tipa  oksidacionog sredstva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sr-Latn-R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Zbog izolatorske prirode stabilizatora električna provodljivost ovako dobijenih PPy koloida je  manja u odnosu na standardno sintetisan, istaloženi PPy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2" descr="fig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sr-Latn-R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2751" y="3081189"/>
            <a:ext cx="2181764" cy="202031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60479" y="4615023"/>
            <a:ext cx="498278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da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4904145"/>
            <a:ext cx="4814629" cy="646331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sorbovani spoljni sloj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nog sternog stabilizator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pr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KSPM)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ovaj sloj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ečava slepljivanje-aglomeraciju čestica PPy u veće čestice i njihovo taloženje</a:t>
            </a:r>
            <a:endParaRPr lang="sr-Latn-RS" sz="1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7918" y="3775376"/>
            <a:ext cx="1021092" cy="2923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y čestica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156696" y="2217528"/>
            <a:ext cx="5295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934" y="2926760"/>
            <a:ext cx="2040963" cy="126424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46074" y="4199525"/>
            <a:ext cx="2549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i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aliju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en-US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lfopropil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krilat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sr-Latn-R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SPM</a:t>
            </a:r>
            <a:endParaRPr lang="sr-Latn-RS" sz="1200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3534673" y="4552500"/>
            <a:ext cx="196251" cy="339522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02125" y="3366700"/>
            <a:ext cx="1600200" cy="23684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0" name="Picture 511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1588" y="2827785"/>
            <a:ext cx="2451076" cy="1833405"/>
          </a:xfrm>
          <a:prstGeom prst="rect">
            <a:avLst/>
          </a:prstGeom>
        </p:spPr>
      </p:pic>
      <p:sp>
        <p:nvSpPr>
          <p:cNvPr id="5121" name="TextBox 5120"/>
          <p:cNvSpPr txBox="1"/>
          <p:nvPr/>
        </p:nvSpPr>
        <p:spPr>
          <a:xfrm>
            <a:off x="5896926" y="4716782"/>
            <a:ext cx="3200400" cy="769441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enirajuća elektronska mikroskopija (SEM)</a:t>
            </a:r>
          </a:p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SPM-om stabilisanih čestica PPy </a:t>
            </a:r>
            <a:endParaRPr lang="en-US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ka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uzeta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aptirana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zvolom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ngmuir 12 (1996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1784</a:t>
            </a:r>
            <a:r>
              <a:rPr lang="en-US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Copyright 1996, </a:t>
            </a:r>
            <a:r>
              <a:rPr lang="en-U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r-Latn-RS" sz="1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S</a:t>
            </a:r>
            <a:r>
              <a:rPr lang="sr-Latn-R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cxnSp>
        <p:nvCxnSpPr>
          <p:cNvPr id="5127" name="Straight Connector 5126"/>
          <p:cNvCxnSpPr/>
          <p:nvPr/>
        </p:nvCxnSpPr>
        <p:spPr>
          <a:xfrm>
            <a:off x="4674699" y="3140604"/>
            <a:ext cx="2108660" cy="344518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129" name="Straight Connector 5128"/>
          <p:cNvCxnSpPr/>
          <p:nvPr/>
        </p:nvCxnSpPr>
        <p:spPr>
          <a:xfrm flipH="1">
            <a:off x="4814027" y="3485122"/>
            <a:ext cx="1969332" cy="113599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133" name="TextBox 5132"/>
          <p:cNvSpPr txBox="1"/>
          <p:nvPr/>
        </p:nvSpPr>
        <p:spPr>
          <a:xfrm>
            <a:off x="1092225" y="5867399"/>
            <a:ext cx="6128942" cy="49244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en-U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M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mogućava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ređivanje </a:t>
            </a:r>
            <a:r>
              <a:rPr lang="sr-Latn-RS" sz="1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lika </a:t>
            </a:r>
            <a:r>
              <a:rPr lang="sr-Latn-R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estica</a:t>
            </a:r>
            <a:r>
              <a:rPr lang="en-U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zija čestica 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vde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~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–150 </a:t>
            </a:r>
            <a:r>
              <a:rPr lang="sr-Latn-R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m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r-Latn-RS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3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spodele</a:t>
            </a:r>
            <a:r>
              <a:rPr lang="en-U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li</a:t>
            </a:r>
            <a:r>
              <a:rPr lang="sr-Latn-R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3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</a:t>
            </a:r>
            <a:r>
              <a:rPr lang="en-U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3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3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ca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716" y="2702978"/>
            <a:ext cx="14814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~100–150 nm</a:t>
            </a:r>
            <a:endParaRPr lang="sr-Latn-R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451042" y="2872255"/>
            <a:ext cx="20667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070312" y="2884365"/>
            <a:ext cx="2097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429000" y="2807970"/>
            <a:ext cx="0" cy="122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273673" y="2807969"/>
            <a:ext cx="0" cy="12236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7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91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7657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4125" y="1704300"/>
            <a:ext cx="3657600" cy="45354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6262448"/>
            <a:ext cx="8551653" cy="430887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S spektri </a:t>
            </a:r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 </a:t>
            </a:r>
            <a:r>
              <a:rPr lang="sr-Latn-R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y bulk-praškasti uzorak, </a:t>
            </a:r>
            <a:r>
              <a:rPr lang="sr-Latn-R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) PKSPM </a:t>
            </a:r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zator, i </a:t>
            </a:r>
            <a:r>
              <a:rPr lang="sr-Latn-R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) </a:t>
            </a:r>
            <a:r>
              <a:rPr lang="sr-Latn-R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SPM-stabilisan PPy. Primetiti da u spektru a) nema pika sumpora, a u spektru b) nema pika azota 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ka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uzeta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aptirana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zvolom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1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ngmuir 12 (1996)1784,  Copyright 1996, American Chemical Society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sr-Latn-R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358695" y="5486400"/>
            <a:ext cx="45719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Down Arrow 8"/>
          <p:cNvSpPr/>
          <p:nvPr/>
        </p:nvSpPr>
        <p:spPr>
          <a:xfrm>
            <a:off x="3581400" y="5562600"/>
            <a:ext cx="45719" cy="152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Down Arrow 9"/>
          <p:cNvSpPr/>
          <p:nvPr/>
        </p:nvSpPr>
        <p:spPr>
          <a:xfrm>
            <a:off x="3307259" y="3869285"/>
            <a:ext cx="45719" cy="17183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Down Arrow 10"/>
          <p:cNvSpPr/>
          <p:nvPr/>
        </p:nvSpPr>
        <p:spPr>
          <a:xfrm>
            <a:off x="3574136" y="3886097"/>
            <a:ext cx="45719" cy="1718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Down Arrow 11"/>
          <p:cNvSpPr/>
          <p:nvPr/>
        </p:nvSpPr>
        <p:spPr>
          <a:xfrm>
            <a:off x="4131938" y="5105400"/>
            <a:ext cx="45719" cy="2286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Down Arrow 12"/>
          <p:cNvSpPr/>
          <p:nvPr/>
        </p:nvSpPr>
        <p:spPr>
          <a:xfrm>
            <a:off x="4057646" y="1704300"/>
            <a:ext cx="45719" cy="228600"/>
          </a:xfrm>
          <a:prstGeom prst="down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TextBox 14"/>
          <p:cNvSpPr txBox="1"/>
          <p:nvPr/>
        </p:nvSpPr>
        <p:spPr>
          <a:xfrm>
            <a:off x="304800" y="134640"/>
            <a:ext cx="8305799" cy="156966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ot"/>
          </a:ln>
        </p:spPr>
        <p:txBody>
          <a:bodyPr wrap="square" rtlCol="0">
            <a:spAutoFit/>
          </a:bodyPr>
          <a:lstStyle/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sr-Latn-RS" sz="1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ršinski sastav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rno-stabilisane koloidne čestice PPy određen je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dgenskom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toelektronskom spektroskopijom (X-ray photoelectron spectroscopy, XPS)</a:t>
            </a:r>
            <a:r>
              <a:rPr lang="en-US" sz="1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ngmuir 12 (1996) 1784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por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elektrolita-stabilizator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lijum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fopropil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krilata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KSPM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 atomi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zota iz PPy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 korišćeni kao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ment-markeri svake komponente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tomski odnos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/N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 površini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loidne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estice određen pomoću XPS bio je znatno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ći od odgovarajućeg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kroskopskog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' </a:t>
            </a:r>
            <a:r>
              <a: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/N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skog odnosa izračunatog na osnovu klasične elementarne mikroanalize (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‘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k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mentarni sastav)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je bio dokaz da se na površini čestice provodnog polimera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lazi sloj polimernog stabilizatora PKSPM.</a:t>
            </a: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PS je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dn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d </a:t>
            </a:r>
            <a:r>
              <a:rPr lang="sr-Latn-R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jpoznatijih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od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akterizaciju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r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š</a:t>
            </a:r>
            <a:r>
              <a:rPr lang="en-US" sz="1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jala, kojom se analizira sastav površine materijala</a:t>
            </a:r>
            <a:r>
              <a:rPr lang="en-US" sz="1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imera,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gljeni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č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h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pozitnih</a:t>
            </a:r>
            <a:r>
              <a:rPr lang="en-GB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drugih materijala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29199" y="1932900"/>
            <a:ext cx="7681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y čist</a:t>
            </a:r>
            <a:endParaRPr 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00600" y="3581400"/>
            <a:ext cx="10679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SPM čist</a:t>
            </a:r>
            <a:endParaRPr 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65453" y="5065811"/>
            <a:ext cx="13019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y sa PKSPM</a:t>
            </a:r>
            <a:endParaRPr lang="sr-Latn-R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00799" y="5373588"/>
            <a:ext cx="2731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/N na površini čestica</a:t>
            </a:r>
            <a:endParaRPr lang="en-GB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r-Latn-R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 osnovu intenziteta XPS pikova S i N</a:t>
            </a:r>
            <a:r>
              <a:rPr lang="sr-Latn-R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sr-Latn-R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181724" y="5524500"/>
            <a:ext cx="219075" cy="76200"/>
          </a:xfrm>
          <a:prstGeom prst="rightArrow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143000" y="3704511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b="1" dirty="0" smtClean="0">
                <a:solidFill>
                  <a:srgbClr val="C00000"/>
                </a:solidFill>
                <a:latin typeface="Comic Sans MS" panose="030F0702030302020204" pitchFamily="66" charset="0"/>
              </a:rPr>
              <a:t>XPS</a:t>
            </a:r>
            <a:endParaRPr lang="sr-Latn-RS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8" name="Recorded S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327525" y="3184525"/>
            <a:ext cx="487363" cy="48736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7732" y="2552405"/>
            <a:ext cx="2040963" cy="126424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010400" y="3972012"/>
            <a:ext cx="13809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err="1">
                <a:solidFill>
                  <a:srgbClr val="C00000"/>
                </a:solidFill>
              </a:rPr>
              <a:t>s</a:t>
            </a:r>
            <a:r>
              <a:rPr lang="en-GB" sz="1200" dirty="0" err="1" smtClean="0">
                <a:solidFill>
                  <a:srgbClr val="C00000"/>
                </a:solidFill>
              </a:rPr>
              <a:t>tabilizator</a:t>
            </a:r>
            <a:r>
              <a:rPr lang="en-GB" sz="1200" dirty="0" smtClean="0">
                <a:solidFill>
                  <a:srgbClr val="C00000"/>
                </a:solidFill>
              </a:rPr>
              <a:t> PKSPM</a:t>
            </a:r>
            <a:endParaRPr lang="en-GB" sz="1200" dirty="0">
              <a:solidFill>
                <a:srgbClr val="C0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3886200" y="3671888"/>
            <a:ext cx="217165" cy="197397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178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4784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5</TotalTime>
  <Words>6081</Words>
  <Application>Microsoft Office PowerPoint</Application>
  <PresentationFormat>On-screen Show (4:3)</PresentationFormat>
  <Paragraphs>465</Paragraphs>
  <Slides>34</Slides>
  <Notes>2</Notes>
  <HiddenSlides>0</HiddenSlides>
  <MMClips>3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hajlo Etinski</dc:creator>
  <cp:lastModifiedBy>gorda</cp:lastModifiedBy>
  <cp:revision>518</cp:revision>
  <cp:lastPrinted>2019-11-14T15:58:50Z</cp:lastPrinted>
  <dcterms:created xsi:type="dcterms:W3CDTF">2006-08-16T00:00:00Z</dcterms:created>
  <dcterms:modified xsi:type="dcterms:W3CDTF">2020-11-19T16:24:55Z</dcterms:modified>
</cp:coreProperties>
</file>